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1C0E" w:rsidRPr="00FD70AC" w:rsidRDefault="00216DB5" w:rsidP="004F691C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FE5E61">
        <w:rPr>
          <w:rFonts w:ascii="TH Sarabun New" w:hAnsi="TH Sarabun New" w:cs="TH Sarabun New"/>
          <w:b/>
          <w:bCs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04CA6A9F" wp14:editId="64691A52">
            <wp:simplePos x="0" y="0"/>
            <wp:positionH relativeFrom="margin">
              <wp:align>center</wp:align>
            </wp:positionH>
            <wp:positionV relativeFrom="paragraph">
              <wp:posOffset>-13970</wp:posOffset>
            </wp:positionV>
            <wp:extent cx="492980" cy="795811"/>
            <wp:effectExtent l="0" t="0" r="2540" b="444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80" cy="7958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D1C0E" w:rsidRPr="00FD70AC" w:rsidRDefault="000D1C0E" w:rsidP="004F691C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:rsidR="008A56DD" w:rsidRDefault="00D5323E" w:rsidP="004F691C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>
        <w:rPr>
          <w:rFonts w:ascii="TH Sarabun New" w:hAnsi="TH Sarabun New" w:cs="TH Sarabun New"/>
          <w:b/>
          <w:bCs/>
          <w:sz w:val="36"/>
          <w:szCs w:val="36"/>
        </w:rPr>
        <w:t>0</w:t>
      </w:r>
    </w:p>
    <w:p w:rsidR="007767E1" w:rsidRPr="00730F2F" w:rsidRDefault="00AD7086" w:rsidP="004F691C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730F2F">
        <w:rPr>
          <w:rFonts w:ascii="TH Sarabun New" w:hAnsi="TH Sarabun New" w:cs="TH Sarabun New"/>
          <w:b/>
          <w:bCs/>
          <w:sz w:val="36"/>
          <w:szCs w:val="36"/>
          <w:cs/>
        </w:rPr>
        <w:t>แผนการจัดการเรียนรู้</w:t>
      </w:r>
      <w:r w:rsidR="00566D77" w:rsidRPr="00730F2F">
        <w:rPr>
          <w:rFonts w:ascii="TH Sarabun New" w:hAnsi="TH Sarabun New" w:cs="TH Sarabun New"/>
          <w:b/>
          <w:bCs/>
          <w:sz w:val="36"/>
          <w:szCs w:val="36"/>
          <w:cs/>
        </w:rPr>
        <w:t>ที่</w:t>
      </w:r>
      <w:r w:rsidR="00566E58">
        <w:rPr>
          <w:rFonts w:ascii="TH Sarabun New" w:hAnsi="TH Sarabun New" w:cs="TH Sarabun New"/>
          <w:b/>
          <w:bCs/>
          <w:sz w:val="36"/>
          <w:szCs w:val="36"/>
          <w:cs/>
        </w:rPr>
        <w:t xml:space="preserve"> </w:t>
      </w:r>
      <w:r w:rsidR="00EE1FDE">
        <w:rPr>
          <w:rFonts w:ascii="TH Sarabun New" w:hAnsi="TH Sarabun New" w:cs="TH Sarabun New" w:hint="cs"/>
          <w:b/>
          <w:bCs/>
          <w:sz w:val="36"/>
          <w:szCs w:val="36"/>
          <w:cs/>
        </w:rPr>
        <w:t>2</w:t>
      </w:r>
    </w:p>
    <w:p w:rsidR="006666DB" w:rsidRPr="00FE5E61" w:rsidRDefault="006666DB" w:rsidP="004F691C">
      <w:pPr>
        <w:spacing w:before="240" w:after="0" w:line="240" w:lineRule="auto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หน่วยการเรียนรู้ที่ </w:t>
      </w:r>
      <w:r w:rsidR="003A7578">
        <w:rPr>
          <w:rFonts w:ascii="TH Sarabun New" w:hAnsi="TH Sarabun New" w:cs="TH Sarabun New"/>
          <w:b/>
          <w:bCs/>
          <w:sz w:val="32"/>
          <w:szCs w:val="32"/>
        </w:rPr>
        <w:t>4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</w:t>
      </w:r>
      <w:r w:rsidR="003A7578">
        <w:rPr>
          <w:rFonts w:ascii="TH Sarabun New" w:hAnsi="TH Sarabun New" w:cs="TH Sarabun New" w:hint="cs"/>
          <w:b/>
          <w:bCs/>
          <w:sz w:val="32"/>
          <w:szCs w:val="32"/>
          <w:cs/>
        </w:rPr>
        <w:t>การสร้าง</w:t>
      </w:r>
      <w:r w:rsidR="001622E1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C2500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C25000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="00BA08A4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เรื่อง </w:t>
      </w:r>
      <w:r w:rsidR="0055174A">
        <w:rPr>
          <w:rFonts w:ascii="TH Sarabun New" w:hAnsi="TH Sarabun New" w:cs="TH Sarabun New" w:hint="cs"/>
          <w:b/>
          <w:bCs/>
          <w:sz w:val="32"/>
          <w:szCs w:val="32"/>
          <w:cs/>
        </w:rPr>
        <w:t>การ</w:t>
      </w:r>
      <w:r w:rsidR="00EE1FDE">
        <w:rPr>
          <w:rFonts w:ascii="TH Sarabun New" w:hAnsi="TH Sarabun New" w:cs="TH Sarabun New" w:hint="cs"/>
          <w:b/>
          <w:bCs/>
          <w:sz w:val="32"/>
          <w:szCs w:val="32"/>
          <w:cs/>
        </w:rPr>
        <w:t>สร้างมุมขนาดต่าง ๆ</w:t>
      </w:r>
      <w:r w:rsidR="00C25000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</w:p>
    <w:p w:rsidR="006666DB" w:rsidRPr="00FE5E61" w:rsidRDefault="006666DB" w:rsidP="004F691C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>วิชา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>คณิตศาสตร์เพิ่มเติม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="009B0610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(ค</w:t>
      </w:r>
      <w:r>
        <w:rPr>
          <w:rFonts w:ascii="TH Sarabun New" w:hAnsi="TH Sarabun New" w:cs="TH Sarabun New"/>
          <w:b/>
          <w:bCs/>
          <w:sz w:val="32"/>
          <w:szCs w:val="32"/>
        </w:rPr>
        <w:t>21</w:t>
      </w:r>
      <w:r w:rsidRPr="00FE5E61">
        <w:rPr>
          <w:rFonts w:ascii="TH Sarabun New" w:hAnsi="TH Sarabun New" w:cs="TH Sarabun New"/>
          <w:b/>
          <w:bCs/>
          <w:sz w:val="32"/>
          <w:szCs w:val="32"/>
        </w:rPr>
        <w:t>201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>)</w:t>
      </w:r>
      <w:r w:rsidR="00C2500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BA08A4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>กลุ่มสาระการเรียนรู้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>คณิตศาสตร์</w:t>
      </w:r>
    </w:p>
    <w:p w:rsidR="006666DB" w:rsidRPr="00FE5E61" w:rsidRDefault="006666DB" w:rsidP="004F691C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t>ชั้น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มัธยมศึกษาปีที่ </w:t>
      </w:r>
      <w:r w:rsidR="00F17061">
        <w:rPr>
          <w:rFonts w:ascii="TH Sarabun New" w:hAnsi="TH Sarabun New" w:cs="TH Sarabun New"/>
          <w:b/>
          <w:bCs/>
          <w:sz w:val="32"/>
          <w:szCs w:val="32"/>
        </w:rPr>
        <w:t xml:space="preserve">1  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คเรียนที่ </w:t>
      </w:r>
      <w:r w:rsidRPr="00FE5E61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="00C2500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BA08A4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ปีการศึกษา </w:t>
      </w:r>
      <w:r>
        <w:rPr>
          <w:rFonts w:ascii="TH Sarabun New" w:hAnsi="TH Sarabun New" w:cs="TH Sarabun New"/>
          <w:b/>
          <w:bCs/>
          <w:sz w:val="32"/>
          <w:szCs w:val="32"/>
        </w:rPr>
        <w:t>256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0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วลา 1 คาบ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                </w:t>
      </w:r>
    </w:p>
    <w:p w:rsidR="00571E6A" w:rsidRPr="008A56DD" w:rsidRDefault="006666DB" w:rsidP="004F691C">
      <w:pPr>
        <w:pBdr>
          <w:bottom w:val="single" w:sz="6" w:space="8" w:color="auto"/>
        </w:pBd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ผู้สอน </w:t>
      </w:r>
      <w:r w:rsidR="0086794C">
        <w:rPr>
          <w:rFonts w:ascii="TH Sarabun New" w:hAnsi="TH Sarabun New" w:cs="TH Sarabun New" w:hint="cs"/>
          <w:b/>
          <w:bCs/>
          <w:sz w:val="32"/>
          <w:szCs w:val="32"/>
          <w:cs/>
        </w:rPr>
        <w:t>อ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าจารย์เกตุม  สระบุรินทร์</w:t>
      </w:r>
    </w:p>
    <w:p w:rsidR="00557F81" w:rsidRDefault="002F3C13" w:rsidP="00EE1FDE">
      <w:pPr>
        <w:tabs>
          <w:tab w:val="right" w:pos="9026"/>
        </w:tabs>
        <w:spacing w:before="240" w:after="0" w:line="240" w:lineRule="auto"/>
        <w:jc w:val="both"/>
        <w:rPr>
          <w:rFonts w:ascii="TH Sarabun New" w:hAnsi="TH Sarabun New" w:cs="TH Sarabun New"/>
          <w:b/>
          <w:bCs/>
          <w:sz w:val="32"/>
          <w:szCs w:val="32"/>
        </w:rPr>
      </w:pPr>
      <w:r w:rsidRPr="00FD70AC">
        <w:rPr>
          <w:rFonts w:ascii="TH Sarabun New" w:hAnsi="TH Sarabun New" w:cs="TH Sarabun New"/>
          <w:b/>
          <w:bCs/>
          <w:sz w:val="32"/>
          <w:szCs w:val="32"/>
          <w:cs/>
        </w:rPr>
        <w:t>ผลการเรียนรู้</w:t>
      </w:r>
    </w:p>
    <w:p w:rsidR="00502998" w:rsidRPr="000F2D4B" w:rsidRDefault="00502998" w:rsidP="00EE1FDE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0F2D4B">
        <w:rPr>
          <w:rFonts w:ascii="TH Sarabun New" w:hAnsi="TH Sarabun New" w:cs="TH Sarabun New"/>
          <w:b/>
          <w:bCs/>
          <w:sz w:val="24"/>
          <w:szCs w:val="32"/>
        </w:rPr>
        <w:tab/>
      </w:r>
      <w:r w:rsidR="00EE1FDE">
        <w:rPr>
          <w:rFonts w:ascii="TH Sarabun New" w:hAnsi="TH Sarabun New" w:cs="TH Sarabun New"/>
          <w:sz w:val="32"/>
          <w:szCs w:val="32"/>
        </w:rPr>
        <w:t>1.</w:t>
      </w:r>
      <w:r w:rsidR="00EE1FDE" w:rsidRPr="000F2D4B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EE1FDE">
        <w:rPr>
          <w:rFonts w:ascii="TH Sarabun New" w:hAnsi="TH Sarabun New" w:cs="TH Sarabun New" w:hint="cs"/>
          <w:sz w:val="32"/>
          <w:szCs w:val="32"/>
          <w:cs/>
        </w:rPr>
        <w:t>สร้างมุมให้มีขนาดต่าง ๆ ได้</w:t>
      </w:r>
    </w:p>
    <w:p w:rsidR="004A0CBB" w:rsidRPr="00FD70AC" w:rsidRDefault="004A0CBB" w:rsidP="00EE1FDE">
      <w:pPr>
        <w:spacing w:before="240"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FD70AC">
        <w:rPr>
          <w:rFonts w:ascii="TH Sarabun New" w:hAnsi="TH Sarabun New" w:cs="TH Sarabun New"/>
          <w:b/>
          <w:bCs/>
          <w:sz w:val="32"/>
          <w:szCs w:val="32"/>
          <w:cs/>
        </w:rPr>
        <w:t>จุดประสงค์การเรียนรู้</w:t>
      </w:r>
    </w:p>
    <w:p w:rsidR="00EE1FDE" w:rsidRDefault="009B4F3F" w:rsidP="00EE1FDE">
      <w:pPr>
        <w:spacing w:after="0" w:line="240" w:lineRule="auto"/>
        <w:ind w:firstLine="720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>1.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 w:rsidR="00EE1FDE" w:rsidRPr="00EF090C">
        <w:rPr>
          <w:rFonts w:ascii="TH Sarabun New" w:hAnsi="TH Sarabun New" w:cs="TH Sarabun New"/>
          <w:sz w:val="32"/>
          <w:szCs w:val="32"/>
          <w:cs/>
        </w:rPr>
        <w:t>ใช้วงเวียนสร้างมุม</w:t>
      </w:r>
      <w:r w:rsidR="00EE1FDE">
        <w:rPr>
          <w:rFonts w:ascii="TH Sarabun New" w:hAnsi="TH Sarabun New" w:cs="TH Sarabun New" w:hint="cs"/>
          <w:sz w:val="32"/>
          <w:szCs w:val="32"/>
          <w:cs/>
        </w:rPr>
        <w:t>ให้มี</w:t>
      </w:r>
      <w:r w:rsidR="00EE1FDE" w:rsidRPr="00EF090C">
        <w:rPr>
          <w:rFonts w:ascii="TH Sarabun New" w:hAnsi="TH Sarabun New" w:cs="TH Sarabun New"/>
          <w:sz w:val="32"/>
          <w:szCs w:val="32"/>
          <w:cs/>
        </w:rPr>
        <w:t>ขนาดต่าง</w:t>
      </w:r>
      <w:r w:rsidR="00EE1FDE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EE1FDE" w:rsidRPr="00EF090C">
        <w:rPr>
          <w:rFonts w:ascii="TH Sarabun New" w:hAnsi="TH Sarabun New" w:cs="TH Sarabun New"/>
          <w:sz w:val="32"/>
          <w:szCs w:val="32"/>
          <w:cs/>
        </w:rPr>
        <w:t>ๆ</w:t>
      </w:r>
      <w:r w:rsidR="00EE1FDE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EE1FDE" w:rsidRPr="00EF090C">
        <w:rPr>
          <w:rFonts w:ascii="TH Sarabun New" w:hAnsi="TH Sarabun New" w:cs="TH Sarabun New"/>
          <w:sz w:val="32"/>
          <w:szCs w:val="32"/>
          <w:cs/>
        </w:rPr>
        <w:t>ได้ตามที่โจทย์กำหนด</w:t>
      </w:r>
    </w:p>
    <w:p w:rsidR="00447F23" w:rsidRDefault="00CE5E33" w:rsidP="00EE1FDE">
      <w:pPr>
        <w:spacing w:before="240"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FD70AC">
        <w:rPr>
          <w:rFonts w:ascii="TH Sarabun New" w:hAnsi="TH Sarabun New" w:cs="TH Sarabun New"/>
          <w:b/>
          <w:bCs/>
          <w:sz w:val="32"/>
          <w:szCs w:val="32"/>
          <w:cs/>
        </w:rPr>
        <w:t>สาระสำคัญ</w:t>
      </w:r>
    </w:p>
    <w:p w:rsidR="008E300E" w:rsidRDefault="00226DA4" w:rsidP="008E300E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>การสร้างมุมขนาดต่าง</w:t>
      </w:r>
      <w:r w:rsidR="0061067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610678">
        <w:rPr>
          <w:rFonts w:ascii="TH Sarabun New" w:hAnsi="TH Sarabun New" w:cs="TH Sarabun New"/>
          <w:sz w:val="32"/>
          <w:szCs w:val="32"/>
          <w:cs/>
        </w:rPr>
        <w:t xml:space="preserve">ๆ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อาศัยแนวคิดจากการสร้างมุม เช่น มุมที่มีขนาด </w:t>
      </w:r>
      <w:r w:rsidRPr="00EF090C">
        <w:rPr>
          <w:rFonts w:ascii="TH Sarabun New" w:hAnsi="TH Sarabun New" w:cs="TH Sarabun New"/>
          <w:sz w:val="32"/>
          <w:szCs w:val="32"/>
        </w:rPr>
        <w:t>90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องศา และมุมที่มีขนาด </w:t>
      </w:r>
      <w:r w:rsidRPr="00EF090C">
        <w:rPr>
          <w:rFonts w:ascii="TH Sarabun New" w:hAnsi="TH Sarabun New" w:cs="TH Sarabun New"/>
          <w:sz w:val="32"/>
          <w:szCs w:val="32"/>
        </w:rPr>
        <w:t>60</w:t>
      </w:r>
      <w:r w:rsidR="00610678">
        <w:rPr>
          <w:rFonts w:ascii="TH Sarabun New" w:hAnsi="TH Sarabun New" w:cs="TH Sarabun New"/>
          <w:sz w:val="32"/>
          <w:szCs w:val="32"/>
          <w:cs/>
        </w:rPr>
        <w:t xml:space="preserve"> องศา และการสร้างมุมบ</w:t>
      </w:r>
      <w:r w:rsidRPr="00EF090C">
        <w:rPr>
          <w:rFonts w:ascii="TH Sarabun New" w:hAnsi="TH Sarabun New" w:cs="TH Sarabun New"/>
          <w:sz w:val="32"/>
          <w:szCs w:val="32"/>
          <w:cs/>
        </w:rPr>
        <w:t>างมุมอาจทำได้โดยสร้างมุมอื่น</w:t>
      </w:r>
      <w:r w:rsidR="0061067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>ๆ มาปร</w:t>
      </w:r>
      <w:r w:rsidR="00610678">
        <w:rPr>
          <w:rFonts w:ascii="TH Sarabun New" w:hAnsi="TH Sarabun New" w:cs="TH Sarabun New" w:hint="cs"/>
          <w:sz w:val="32"/>
          <w:szCs w:val="32"/>
          <w:cs/>
        </w:rPr>
        <w:t>ะ</w:t>
      </w:r>
      <w:r w:rsidRPr="00EF090C">
        <w:rPr>
          <w:rFonts w:ascii="TH Sarabun New" w:hAnsi="TH Sarabun New" w:cs="TH Sarabun New"/>
          <w:sz w:val="32"/>
          <w:szCs w:val="32"/>
          <w:cs/>
        </w:rPr>
        <w:t>กอบกัน หรือหักล้างออกจากกัน</w:t>
      </w:r>
      <w:r w:rsidR="008E300E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</w:p>
    <w:p w:rsidR="00226DA4" w:rsidRPr="00EF090C" w:rsidRDefault="008E300E" w:rsidP="008E300E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เช่น </w:t>
      </w:r>
      <w:r w:rsidR="00226DA4" w:rsidRPr="00EF090C">
        <w:rPr>
          <w:rFonts w:ascii="TH Sarabun New" w:hAnsi="TH Sarabun New" w:cs="TH Sarabun New"/>
          <w:sz w:val="32"/>
          <w:szCs w:val="32"/>
          <w:cs/>
        </w:rPr>
        <w:t xml:space="preserve">สร้างมุมที่มีขนาดเท่ากับ </w:t>
      </w:r>
      <w:r w:rsidR="00226DA4" w:rsidRPr="00EF090C">
        <w:rPr>
          <w:rFonts w:ascii="TH Sarabun New" w:hAnsi="TH Sarabun New" w:cs="TH Sarabun New"/>
          <w:sz w:val="32"/>
          <w:szCs w:val="32"/>
        </w:rPr>
        <w:t xml:space="preserve">105 </w:t>
      </w:r>
      <w:r w:rsidR="00226DA4" w:rsidRPr="00EF090C">
        <w:rPr>
          <w:rFonts w:ascii="TH Sarabun New" w:hAnsi="TH Sarabun New" w:cs="TH Sarabun New"/>
          <w:sz w:val="32"/>
          <w:szCs w:val="32"/>
          <w:cs/>
        </w:rPr>
        <w:t>องศา และเขียนวิธีสร้าง</w:t>
      </w:r>
    </w:p>
    <w:p w:rsidR="008E300E" w:rsidRDefault="008E300E" w:rsidP="00226DA4">
      <w:pPr>
        <w:spacing w:after="0" w:line="240" w:lineRule="auto"/>
        <w:rPr>
          <w:rFonts w:ascii="TH Sarabun New" w:hAnsi="TH Sarabun New" w:cs="TH Sarabun New"/>
          <w:sz w:val="32"/>
          <w:szCs w:val="32"/>
          <w:u w:val="doub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46350A42" wp14:editId="7BD75EC3">
                <wp:simplePos x="0" y="0"/>
                <wp:positionH relativeFrom="column">
                  <wp:posOffset>3939263</wp:posOffset>
                </wp:positionH>
                <wp:positionV relativeFrom="paragraph">
                  <wp:posOffset>4445</wp:posOffset>
                </wp:positionV>
                <wp:extent cx="1567180" cy="1127760"/>
                <wp:effectExtent l="514350" t="0" r="13970" b="15240"/>
                <wp:wrapNone/>
                <wp:docPr id="28" name="คำบรรยายภาพของ Cloud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395139">
                          <a:off x="0" y="0"/>
                          <a:ext cx="1567180" cy="1127760"/>
                        </a:xfrm>
                        <a:prstGeom prst="cloudCallout">
                          <a:avLst>
                            <a:gd name="adj1" fmla="val -79702"/>
                            <a:gd name="adj2" fmla="val 578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26DA4" w:rsidRPr="008E300E" w:rsidRDefault="00226DA4" w:rsidP="008E300E">
                            <w:pPr>
                              <w:spacing w:after="0"/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8E300E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>แนวคิด</w:t>
                            </w:r>
                          </w:p>
                          <w:p w:rsidR="00226DA4" w:rsidRPr="008E300E" w:rsidRDefault="00226DA4" w:rsidP="008E300E">
                            <w:pPr>
                              <w:spacing w:after="0"/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8E300E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105 = 90 + 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46350A42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คำบรรยายภาพของ Cloud 28" o:spid="_x0000_s1026" type="#_x0000_t106" style="position:absolute;margin-left:310.2pt;margin-top:.35pt;width:123.4pt;height:88.8pt;rotation:431597fd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" adj="-6416,23304">
                <v:textbox>
                  <w:txbxContent>
                    <w:p w:rsidR="00226DA4" w:rsidRPr="008E300E" w:rsidRDefault="00226DA4" w:rsidP="008E300E">
                      <w:pPr>
                        <w:spacing w:after="0"/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8E300E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>แนวคิด</w:t>
                      </w:r>
                    </w:p>
                    <w:p w:rsidR="00226DA4" w:rsidRPr="008E300E" w:rsidRDefault="00226DA4" w:rsidP="008E300E">
                      <w:pPr>
                        <w:spacing w:after="0"/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8E300E">
                        <w:rPr>
                          <w:rFonts w:ascii="TH Sarabun New" w:hAnsi="TH Sarabun New" w:cs="TH Sarabun New"/>
                          <w:sz w:val="28"/>
                        </w:rPr>
                        <w:t>105 = 90 + 15</w:t>
                      </w:r>
                    </w:p>
                  </w:txbxContent>
                </v:textbox>
              </v:shape>
            </w:pict>
          </mc:Fallback>
        </mc:AlternateContent>
      </w:r>
      <w:r w:rsidR="00226DA4">
        <w:rPr>
          <w:noProof/>
        </w:rPr>
        <w:drawing>
          <wp:anchor distT="0" distB="0" distL="114300" distR="114300" simplePos="0" relativeHeight="251710464" behindDoc="0" locked="0" layoutInCell="1" allowOverlap="1" wp14:anchorId="4AC44FF2" wp14:editId="683BD5C5">
            <wp:simplePos x="0" y="0"/>
            <wp:positionH relativeFrom="margin">
              <wp:align>center</wp:align>
            </wp:positionH>
            <wp:positionV relativeFrom="paragraph">
              <wp:posOffset>163913</wp:posOffset>
            </wp:positionV>
            <wp:extent cx="2717165" cy="1527175"/>
            <wp:effectExtent l="0" t="0" r="0" b="0"/>
            <wp:wrapNone/>
            <wp:docPr id="29" name="รูปภาพ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165" cy="152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E300E" w:rsidRDefault="008E300E" w:rsidP="00226DA4">
      <w:pPr>
        <w:spacing w:after="0" w:line="240" w:lineRule="auto"/>
        <w:rPr>
          <w:rFonts w:ascii="TH Sarabun New" w:hAnsi="TH Sarabun New" w:cs="TH Sarabun New"/>
          <w:sz w:val="32"/>
          <w:szCs w:val="32"/>
          <w:u w:val="double"/>
        </w:rPr>
      </w:pPr>
    </w:p>
    <w:p w:rsidR="00226DA4" w:rsidRPr="00EF090C" w:rsidRDefault="008E300E" w:rsidP="00226DA4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 xml:space="preserve"> </w:t>
      </w:r>
    </w:p>
    <w:p w:rsidR="00226DA4" w:rsidRPr="00EF090C" w:rsidRDefault="00226DA4" w:rsidP="00226DA4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226DA4" w:rsidRPr="00EF090C" w:rsidRDefault="00226DA4" w:rsidP="00226DA4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226DA4" w:rsidRPr="00EF090C" w:rsidRDefault="00226DA4" w:rsidP="00226DA4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226DA4" w:rsidRPr="00EF090C" w:rsidRDefault="00226DA4" w:rsidP="008E300E">
      <w:pPr>
        <w:spacing w:before="240" w:after="0" w:line="240" w:lineRule="auto"/>
        <w:rPr>
          <w:rFonts w:ascii="TH Sarabun New" w:hAnsi="TH Sarabun New" w:cs="TH Sarabun New"/>
          <w:sz w:val="32"/>
          <w:szCs w:val="32"/>
          <w:u w:val="single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  <w:u w:val="single"/>
          <w:cs/>
        </w:rPr>
        <w:t>วิธีสร้าง</w:t>
      </w:r>
    </w:p>
    <w:p w:rsidR="00226DA4" w:rsidRPr="00EF090C" w:rsidRDefault="00226DA4" w:rsidP="00226DA4">
      <w:pPr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 w:rsidRPr="00EF090C">
        <w:rPr>
          <w:rFonts w:ascii="TH Sarabun New" w:hAnsi="TH Sarabun New" w:cs="TH Sarabun New"/>
          <w:sz w:val="32"/>
          <w:szCs w:val="32"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ab/>
        <w:t xml:space="preserve">1.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="008E300E"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19.4pt" o:ole="">
            <v:imagedata r:id="rId9" o:title=""/>
          </v:shape>
          <o:OLEObject Type="Embed" ProgID="Equation.DSMT4" ShapeID="_x0000_i1025" DrawAspect="Content" ObjectID="_1567268836" r:id="rId10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ให้มีขนาดเท่ากับ </w:t>
      </w:r>
      <w:r w:rsidRPr="00EF090C">
        <w:rPr>
          <w:rFonts w:ascii="TH Sarabun New" w:hAnsi="TH Sarabun New" w:cs="TH Sarabun New"/>
          <w:sz w:val="32"/>
          <w:szCs w:val="32"/>
        </w:rPr>
        <w:t xml:space="preserve">90 </w:t>
      </w:r>
      <w:r w:rsidRPr="00EF090C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226DA4" w:rsidRPr="00EF090C" w:rsidRDefault="00226DA4" w:rsidP="00226DA4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ab/>
        <w:t xml:space="preserve">2.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="008E300E"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80" w:dyaOrig="360">
          <v:shape id="_x0000_i1026" type="#_x0000_t75" style="width:25.05pt;height:19.4pt" o:ole="">
            <v:imagedata r:id="rId11" o:title=""/>
          </v:shape>
          <o:OLEObject Type="Embed" ProgID="Equation.DSMT4" ShapeID="_x0000_i1026" DrawAspect="Content" ObjectID="_1567268837" r:id="rId12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ให้มีขนาดเท่ากับ </w:t>
      </w:r>
      <w:r w:rsidRPr="00EF090C">
        <w:rPr>
          <w:rFonts w:ascii="TH Sarabun New" w:hAnsi="TH Sarabun New" w:cs="TH Sarabun New"/>
          <w:sz w:val="32"/>
          <w:szCs w:val="32"/>
        </w:rPr>
        <w:t xml:space="preserve">60 </w:t>
      </w:r>
      <w:r w:rsidRPr="00EF090C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226DA4" w:rsidRDefault="00226DA4" w:rsidP="00226DA4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ab/>
        <w:t xml:space="preserve">3.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="008E300E"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360" w:dyaOrig="420">
          <v:shape id="_x0000_i1027" type="#_x0000_t75" style="width:18.8pt;height:21.9pt" o:ole="">
            <v:imagedata r:id="rId13" o:title=""/>
          </v:shape>
          <o:OLEObject Type="Embed" ProgID="Equation.DSMT4" ShapeID="_x0000_i1027" DrawAspect="Content" ObjectID="_1567268838" r:id="rId14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แบ่งครึ่ง </w:t>
      </w:r>
      <w:r w:rsidR="008E300E"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80" w:dyaOrig="360">
          <v:shape id="_x0000_i1028" type="#_x0000_t75" style="width:25.05pt;height:19.4pt" o:ole="">
            <v:imagedata r:id="rId15" o:title=""/>
          </v:shape>
          <o:OLEObject Type="Embed" ProgID="Equation.DSMT4" ShapeID="_x0000_i1028" DrawAspect="Content" ObjectID="_1567268839" r:id="rId16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ำให้ </w:t>
      </w:r>
      <w:r w:rsidR="008E300E"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99" w:dyaOrig="360">
          <v:shape id="_x0000_i1029" type="#_x0000_t75" style="width:25.65pt;height:19.4pt" o:ole="">
            <v:imagedata r:id="rId17" o:title=""/>
          </v:shape>
          <o:OLEObject Type="Embed" ProgID="Equation.DSMT4" ShapeID="_x0000_i1029" DrawAspect="Content" ObjectID="_1567268840" r:id="rId18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</w:rPr>
        <w:t xml:space="preserve">= 30 </w:t>
      </w:r>
      <w:r w:rsidRPr="00EF090C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8E300E" w:rsidRPr="00EF090C" w:rsidRDefault="008E300E" w:rsidP="00226DA4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226DA4" w:rsidRPr="00EF090C" w:rsidRDefault="00226DA4" w:rsidP="00226DA4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lastRenderedPageBreak/>
        <w:tab/>
      </w:r>
      <w:r w:rsidRPr="00EF090C">
        <w:rPr>
          <w:rFonts w:ascii="TH Sarabun New" w:hAnsi="TH Sarabun New" w:cs="TH Sarabun New"/>
          <w:sz w:val="32"/>
          <w:szCs w:val="32"/>
        </w:rPr>
        <w:tab/>
        <w:t xml:space="preserve">4.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="008A6992"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340" w:dyaOrig="420">
          <v:shape id="_x0000_i1030" type="#_x0000_t75" style="width:18.15pt;height:21.9pt" o:ole="">
            <v:imagedata r:id="rId19" o:title=""/>
          </v:shape>
          <o:OLEObject Type="Embed" ProgID="Equation.DSMT4" ShapeID="_x0000_i1030" DrawAspect="Content" ObjectID="_1567268841" r:id="rId20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แบ่งครึ่ง </w:t>
      </w:r>
      <w:r w:rsidR="008A6992"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99" w:dyaOrig="360">
          <v:shape id="_x0000_i1031" type="#_x0000_t75" style="width:25.65pt;height:19.4pt" o:ole="">
            <v:imagedata r:id="rId21" o:title=""/>
          </v:shape>
          <o:OLEObject Type="Embed" ProgID="Equation.DSMT4" ShapeID="_x0000_i1031" DrawAspect="Content" ObjectID="_1567268842" r:id="rId22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ำให้ </w:t>
      </w:r>
      <w:r w:rsidR="008A6992"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80" w:dyaOrig="360">
          <v:shape id="_x0000_i1032" type="#_x0000_t75" style="width:23.15pt;height:19.4pt" o:ole="">
            <v:imagedata r:id="rId23" o:title=""/>
          </v:shape>
          <o:OLEObject Type="Embed" ProgID="Equation.DSMT4" ShapeID="_x0000_i1032" DrawAspect="Content" ObjectID="_1567268843" r:id="rId24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</w:rPr>
        <w:t xml:space="preserve">= 15 </w:t>
      </w:r>
      <w:r w:rsidRPr="00EF090C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226DA4" w:rsidRPr="00EF090C" w:rsidRDefault="00226DA4" w:rsidP="00226DA4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  <w:cs/>
        </w:rPr>
        <w:tab/>
        <w:t xml:space="preserve">จะได้  </w:t>
      </w:r>
      <w:r w:rsidR="008A6992"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 id="_x0000_i1033" type="#_x0000_t75" style="width:22.55pt;height:19.4pt" o:ole="">
            <v:imagedata r:id="rId25" o:title=""/>
          </v:shape>
          <o:OLEObject Type="Embed" ProgID="Equation.DSMT4" ShapeID="_x0000_i1033" DrawAspect="Content" ObjectID="_1567268844" r:id="rId26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 xml:space="preserve">=   </w:t>
      </w:r>
      <w:r w:rsidR="008A6992"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 id="_x0000_i1034" type="#_x0000_t75" style="width:23.8pt;height:19.4pt" o:ole="">
            <v:imagedata r:id="rId27" o:title=""/>
          </v:shape>
          <o:OLEObject Type="Embed" ProgID="Equation.DSMT4" ShapeID="_x0000_i1034" DrawAspect="Content" ObjectID="_1567268845" r:id="rId28"/>
        </w:object>
      </w:r>
      <w:r w:rsidRPr="00EF090C">
        <w:rPr>
          <w:rFonts w:ascii="TH Sarabun New" w:hAnsi="TH Sarabun New" w:cs="TH Sarabun New"/>
          <w:sz w:val="32"/>
          <w:szCs w:val="32"/>
        </w:rPr>
        <w:t xml:space="preserve">+ </w:t>
      </w:r>
      <w:r w:rsidR="008A6992"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80" w:dyaOrig="360">
          <v:shape id="_x0000_i1035" type="#_x0000_t75" style="width:23.15pt;height:19.4pt" o:ole="">
            <v:imagedata r:id="rId29" o:title=""/>
          </v:shape>
          <o:OLEObject Type="Embed" ProgID="Equation.DSMT4" ShapeID="_x0000_i1035" DrawAspect="Content" ObjectID="_1567268846" r:id="rId30"/>
        </w:object>
      </w:r>
    </w:p>
    <w:p w:rsidR="00226DA4" w:rsidRPr="00EF090C" w:rsidRDefault="008A6992" w:rsidP="00226DA4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      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=   </w:t>
      </w:r>
      <w:r w:rsidR="00226DA4" w:rsidRPr="00EF090C">
        <w:rPr>
          <w:rFonts w:ascii="TH Sarabun New" w:hAnsi="TH Sarabun New" w:cs="TH Sarabun New"/>
          <w:sz w:val="32"/>
          <w:szCs w:val="32"/>
        </w:rPr>
        <w:t>90 + 15</w:t>
      </w:r>
    </w:p>
    <w:p w:rsidR="00226DA4" w:rsidRPr="00EF090C" w:rsidRDefault="008A6992" w:rsidP="00226DA4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      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=   </w:t>
      </w:r>
      <w:proofErr w:type="gramStart"/>
      <w:r w:rsidR="00226DA4" w:rsidRPr="00EF090C">
        <w:rPr>
          <w:rFonts w:ascii="TH Sarabun New" w:hAnsi="TH Sarabun New" w:cs="TH Sarabun New"/>
          <w:sz w:val="32"/>
          <w:szCs w:val="32"/>
        </w:rPr>
        <w:t xml:space="preserve">105 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="00226DA4" w:rsidRPr="00EF090C">
        <w:rPr>
          <w:rFonts w:ascii="TH Sarabun New" w:hAnsi="TH Sarabun New" w:cs="TH Sarabun New"/>
          <w:sz w:val="32"/>
          <w:szCs w:val="32"/>
          <w:cs/>
        </w:rPr>
        <w:t>องศา</w:t>
      </w:r>
      <w:proofErr w:type="gramEnd"/>
    </w:p>
    <w:p w:rsidR="00226DA4" w:rsidRPr="00263FD0" w:rsidRDefault="00226DA4" w:rsidP="00263FD0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  <w:cs/>
        </w:rPr>
        <w:tab/>
        <w:t xml:space="preserve">นั่นคือ </w:t>
      </w:r>
      <w:r w:rsidR="008A6992"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 id="_x0000_i1036" type="#_x0000_t75" style="width:22.55pt;height:19.4pt" o:ole="">
            <v:imagedata r:id="rId31" o:title=""/>
          </v:shape>
          <o:OLEObject Type="Embed" ProgID="Equation.DSMT4" ShapeID="_x0000_i1036" DrawAspect="Content" ObjectID="_1567268847" r:id="rId32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มีขนาดเท่ากับ </w:t>
      </w:r>
      <w:r w:rsidRPr="00EF090C">
        <w:rPr>
          <w:rFonts w:ascii="TH Sarabun New" w:hAnsi="TH Sarabun New" w:cs="TH Sarabun New"/>
          <w:sz w:val="32"/>
          <w:szCs w:val="32"/>
        </w:rPr>
        <w:t xml:space="preserve">105 </w:t>
      </w:r>
      <w:r w:rsidRPr="00EF090C">
        <w:rPr>
          <w:rFonts w:ascii="TH Sarabun New" w:hAnsi="TH Sarabun New" w:cs="TH Sarabun New"/>
          <w:sz w:val="32"/>
          <w:szCs w:val="32"/>
          <w:cs/>
        </w:rPr>
        <w:t>องศา</w:t>
      </w:r>
      <w:r w:rsidR="008A6992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ตามต้องการ</w:t>
      </w:r>
    </w:p>
    <w:p w:rsidR="00B0048F" w:rsidRPr="00D444AC" w:rsidRDefault="00B0048F" w:rsidP="00406437">
      <w:pPr>
        <w:spacing w:before="240"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สาระการเรียนรู้</w:t>
      </w:r>
    </w:p>
    <w:p w:rsidR="00B0048F" w:rsidRPr="002E6DDC" w:rsidRDefault="00B0048F" w:rsidP="00406437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2E6DDC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2E6DDC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ด้านความรู้</w:t>
      </w:r>
    </w:p>
    <w:p w:rsidR="002E6DDC" w:rsidRPr="002E6DDC" w:rsidRDefault="00B0048F" w:rsidP="00406437">
      <w:pPr>
        <w:spacing w:after="0" w:line="240" w:lineRule="auto"/>
        <w:ind w:left="709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2E6DDC">
        <w:rPr>
          <w:rFonts w:ascii="TH Sarabun New" w:hAnsi="TH Sarabun New" w:cs="TH Sarabun New"/>
          <w:sz w:val="32"/>
          <w:szCs w:val="32"/>
          <w:cs/>
        </w:rPr>
        <w:tab/>
      </w:r>
      <w:r w:rsidRPr="002E6DDC">
        <w:rPr>
          <w:rFonts w:ascii="TH Sarabun New" w:hAnsi="TH Sarabun New" w:cs="TH Sarabun New"/>
          <w:sz w:val="32"/>
          <w:szCs w:val="32"/>
          <w:cs/>
        </w:rPr>
        <w:tab/>
      </w:r>
      <w:r w:rsidRPr="002E6DDC">
        <w:rPr>
          <w:rFonts w:ascii="TH Sarabun New" w:hAnsi="TH Sarabun New" w:cs="TH Sarabun New" w:hint="cs"/>
          <w:sz w:val="32"/>
          <w:szCs w:val="32"/>
          <w:cs/>
        </w:rPr>
        <w:t xml:space="preserve">- </w:t>
      </w:r>
      <w:r w:rsidR="0040437F">
        <w:rPr>
          <w:rFonts w:ascii="TH Sarabun New" w:hAnsi="TH Sarabun New" w:cs="TH Sarabun New" w:hint="cs"/>
          <w:sz w:val="32"/>
          <w:szCs w:val="32"/>
          <w:cs/>
        </w:rPr>
        <w:t>การ</w:t>
      </w:r>
      <w:r w:rsidR="00610678">
        <w:rPr>
          <w:rFonts w:ascii="TH Sarabun New" w:hAnsi="TH Sarabun New" w:cs="TH Sarabun New" w:hint="cs"/>
          <w:sz w:val="32"/>
          <w:szCs w:val="32"/>
          <w:cs/>
        </w:rPr>
        <w:t xml:space="preserve">สร้างมุมขนาดต่าง ๆ </w:t>
      </w:r>
    </w:p>
    <w:p w:rsidR="00B0048F" w:rsidRPr="008C3876" w:rsidRDefault="00B0048F" w:rsidP="00406437">
      <w:pPr>
        <w:spacing w:after="0" w:line="240" w:lineRule="auto"/>
        <w:ind w:left="709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u w:val="single"/>
        </w:rPr>
      </w:pPr>
      <w:r w:rsidRPr="008C3876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single"/>
          <w:cs/>
        </w:rPr>
        <w:t>ด้านทักษะ/กระบวนการ</w:t>
      </w:r>
    </w:p>
    <w:p w:rsidR="00B0048F" w:rsidRPr="00FE5E61" w:rsidRDefault="00B0048F" w:rsidP="00406437">
      <w:pPr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 w:rsidRPr="00FE5E61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>-</w:t>
      </w:r>
      <w:r w:rsidRPr="00FE5E61">
        <w:rPr>
          <w:rFonts w:ascii="TH Sarabun New" w:hAnsi="TH Sarabun New" w:cs="TH Sarabun New"/>
          <w:sz w:val="32"/>
          <w:szCs w:val="32"/>
          <w:cs/>
        </w:rPr>
        <w:t xml:space="preserve"> การแก้ปัญหา</w:t>
      </w:r>
    </w:p>
    <w:p w:rsidR="00B0048F" w:rsidRDefault="00B0048F" w:rsidP="00406437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  <w:t>-</w:t>
      </w:r>
      <w:r w:rsidRPr="00FE5E61">
        <w:rPr>
          <w:rFonts w:ascii="TH Sarabun New" w:hAnsi="TH Sarabun New" w:cs="TH Sarabun New"/>
          <w:sz w:val="32"/>
          <w:szCs w:val="32"/>
          <w:cs/>
        </w:rPr>
        <w:t xml:space="preserve"> การสื่อสาร การสื่อ</w:t>
      </w:r>
      <w:r>
        <w:rPr>
          <w:rFonts w:ascii="TH Sarabun New" w:hAnsi="TH Sarabun New" w:cs="TH Sarabun New" w:hint="cs"/>
          <w:sz w:val="32"/>
          <w:szCs w:val="32"/>
          <w:cs/>
        </w:rPr>
        <w:t>ความหมาย</w:t>
      </w:r>
    </w:p>
    <w:p w:rsidR="00B0048F" w:rsidRPr="008C3876" w:rsidRDefault="00B0048F" w:rsidP="00406437">
      <w:pPr>
        <w:spacing w:after="0" w:line="240" w:lineRule="auto"/>
        <w:ind w:firstLine="720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8C3876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ด้าน</w:t>
      </w:r>
      <w:r w:rsidRPr="008C3876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คุณลักษณะอันพึงประสงค์</w:t>
      </w:r>
    </w:p>
    <w:p w:rsidR="00B0048F" w:rsidRPr="00FE5E61" w:rsidRDefault="00B0048F" w:rsidP="00406437">
      <w:pPr>
        <w:spacing w:after="0" w:line="240" w:lineRule="auto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- มีวินัย</w:t>
      </w:r>
      <w:r w:rsidRPr="00FE5E61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:rsidR="00B0048F" w:rsidRDefault="00B0048F" w:rsidP="00406437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  <w:t>- ใฝ่เรียนรู้</w:t>
      </w:r>
    </w:p>
    <w:p w:rsidR="00F25396" w:rsidRDefault="00B0048F" w:rsidP="004F691C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  <w:t>- มุ่งมั่นในการทำงาน</w:t>
      </w:r>
    </w:p>
    <w:p w:rsidR="00B0048F" w:rsidRPr="006F3810" w:rsidRDefault="00B0048F" w:rsidP="004F691C">
      <w:pPr>
        <w:spacing w:after="0" w:line="240" w:lineRule="auto"/>
        <w:ind w:firstLine="720"/>
        <w:jc w:val="thaiDistribute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6F3810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ด้านสมรรถนะ</w:t>
      </w:r>
    </w:p>
    <w:p w:rsidR="00B0048F" w:rsidRDefault="00B0048F" w:rsidP="004F691C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- ความสามารถในการสื่อสาร</w:t>
      </w:r>
    </w:p>
    <w:p w:rsidR="00B0048F" w:rsidRDefault="00B0048F" w:rsidP="004F691C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- ความสามารถในการคิด</w:t>
      </w:r>
    </w:p>
    <w:p w:rsidR="00150BA1" w:rsidRPr="001E790A" w:rsidRDefault="00B0048F" w:rsidP="004F691C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- ความสามารถในการแก้ปัญหา</w:t>
      </w:r>
    </w:p>
    <w:p w:rsidR="004B23B7" w:rsidRDefault="004B23B7" w:rsidP="004F691C">
      <w:pPr>
        <w:tabs>
          <w:tab w:val="right" w:pos="709"/>
        </w:tabs>
        <w:spacing w:before="240" w:after="0" w:line="240" w:lineRule="auto"/>
        <w:ind w:right="521"/>
        <w:rPr>
          <w:rFonts w:ascii="TH Sarabun New" w:hAnsi="TH Sarabun New" w:cs="TH Sarabun New"/>
          <w:b/>
          <w:bCs/>
          <w:sz w:val="32"/>
          <w:szCs w:val="32"/>
        </w:rPr>
      </w:pPr>
      <w:r w:rsidRPr="00FD70AC">
        <w:rPr>
          <w:rFonts w:ascii="TH Sarabun New" w:hAnsi="TH Sarabun New" w:cs="TH Sarabun New"/>
          <w:b/>
          <w:bCs/>
          <w:sz w:val="32"/>
          <w:szCs w:val="32"/>
          <w:cs/>
        </w:rPr>
        <w:t>กิจกรรมการเรียนรู้</w:t>
      </w:r>
    </w:p>
    <w:p w:rsidR="00F17061" w:rsidRDefault="004B23B7" w:rsidP="004F691C">
      <w:pPr>
        <w:tabs>
          <w:tab w:val="right" w:pos="709"/>
        </w:tabs>
        <w:spacing w:after="0" w:line="240" w:lineRule="auto"/>
        <w:ind w:right="521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FD70AC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FD70AC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ab/>
        <w:t>กิจกรรมนำเข้าสู่บทเรียน</w:t>
      </w:r>
    </w:p>
    <w:p w:rsidR="0030015F" w:rsidRDefault="00AA3F77" w:rsidP="0095508D">
      <w:pPr>
        <w:spacing w:after="0" w:line="240" w:lineRule="auto"/>
        <w:ind w:firstLine="720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1D4886">
        <w:rPr>
          <w:rFonts w:ascii="TH Sarabun New" w:hAnsi="TH Sarabun New" w:cs="TH Sarabun New"/>
          <w:sz w:val="32"/>
          <w:szCs w:val="32"/>
        </w:rPr>
        <w:t>1</w:t>
      </w:r>
      <w:r w:rsidRPr="001D4886">
        <w:rPr>
          <w:rFonts w:ascii="TH Sarabun New" w:hAnsi="TH Sarabun New" w:cs="TH Sarabun New"/>
          <w:sz w:val="32"/>
          <w:szCs w:val="32"/>
          <w:cs/>
        </w:rPr>
        <w:t>. ครู</w:t>
      </w:r>
      <w:r w:rsidR="0095508D">
        <w:rPr>
          <w:rFonts w:ascii="TH Sarabun New" w:hAnsi="TH Sarabun New" w:cs="TH Sarabun New" w:hint="cs"/>
          <w:sz w:val="32"/>
          <w:szCs w:val="32"/>
          <w:cs/>
        </w:rPr>
        <w:t xml:space="preserve">ทบทวนนักเรียนเกี่ยวกับการสร้างมุมขนาด 90 </w:t>
      </w:r>
      <w:proofErr w:type="gramStart"/>
      <w:r w:rsidR="0095508D">
        <w:rPr>
          <w:rFonts w:ascii="TH Sarabun New" w:hAnsi="TH Sarabun New" w:cs="TH Sarabun New" w:hint="cs"/>
          <w:sz w:val="32"/>
          <w:szCs w:val="32"/>
          <w:cs/>
        </w:rPr>
        <w:t>องศา  ที่นักเรียนเคยสร้างมาแล้วโดยอาศัยการสร้างเส้</w:t>
      </w:r>
      <w:r w:rsidR="0000107A">
        <w:rPr>
          <w:rFonts w:ascii="TH Sarabun New" w:hAnsi="TH Sarabun New" w:cs="TH Sarabun New" w:hint="cs"/>
          <w:sz w:val="32"/>
          <w:szCs w:val="32"/>
          <w:cs/>
        </w:rPr>
        <w:t>นตั้งฉาก</w:t>
      </w:r>
      <w:r w:rsidR="007F5C53">
        <w:rPr>
          <w:rFonts w:ascii="TH Sarabun New" w:hAnsi="TH Sarabun New" w:cs="TH Sarabun New" w:hint="cs"/>
          <w:sz w:val="32"/>
          <w:szCs w:val="32"/>
          <w:cs/>
        </w:rPr>
        <w:t>ก่อน</w:t>
      </w:r>
      <w:proofErr w:type="gramEnd"/>
      <w:r w:rsidR="007F5C53">
        <w:rPr>
          <w:rFonts w:ascii="TH Sarabun New" w:hAnsi="TH Sarabun New" w:cs="TH Sarabun New" w:hint="cs"/>
          <w:sz w:val="32"/>
          <w:szCs w:val="32"/>
          <w:cs/>
        </w:rPr>
        <w:t xml:space="preserve">  แล้วจึงให้นักเรียนเห็นวิธีสร้างอีกวิธีหนึ่งซึ่งอาศัยการสร้างมุมที่มีขนาด 60 องศา  </w:t>
      </w:r>
    </w:p>
    <w:p w:rsidR="0095789B" w:rsidRDefault="00152ECB" w:rsidP="0095789B">
      <w:pPr>
        <w:tabs>
          <w:tab w:val="right" w:pos="709"/>
        </w:tabs>
        <w:spacing w:before="240" w:after="0" w:line="240" w:lineRule="auto"/>
        <w:ind w:right="521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670C1B" w:rsidRPr="00FD70AC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4B23B7" w:rsidRPr="00FD70AC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กิจกรรมพัฒนาผู้เรียน</w:t>
      </w:r>
    </w:p>
    <w:p w:rsidR="0095789B" w:rsidRPr="00397F09" w:rsidRDefault="0095789B" w:rsidP="0095789B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เทคนิคที่จะใช้เ</w:t>
      </w:r>
      <w:r w:rsidRPr="00F17061">
        <w:rPr>
          <w:rFonts w:ascii="TH Sarabun New" w:hAnsi="TH Sarabun New" w:cs="TH Sarabun New"/>
          <w:sz w:val="32"/>
          <w:szCs w:val="32"/>
          <w:cs/>
        </w:rPr>
        <w:t>ป็นเทคนิคการเร</w:t>
      </w:r>
      <w:r>
        <w:rPr>
          <w:rFonts w:ascii="TH Sarabun New" w:hAnsi="TH Sarabun New" w:cs="TH Sarabun New" w:hint="cs"/>
          <w:sz w:val="32"/>
          <w:szCs w:val="32"/>
          <w:cs/>
        </w:rPr>
        <w:t>ี</w:t>
      </w:r>
      <w:r>
        <w:rPr>
          <w:rFonts w:ascii="TH Sarabun New" w:hAnsi="TH Sarabun New" w:cs="TH Sarabun New"/>
          <w:sz w:val="32"/>
          <w:szCs w:val="32"/>
          <w:cs/>
        </w:rPr>
        <w:t>ย</w:t>
      </w:r>
      <w:r w:rsidRPr="00F17061">
        <w:rPr>
          <w:rFonts w:ascii="TH Sarabun New" w:hAnsi="TH Sarabun New" w:cs="TH Sarabun New"/>
          <w:sz w:val="32"/>
          <w:szCs w:val="32"/>
          <w:cs/>
        </w:rPr>
        <w:t>นการสอน</w:t>
      </w:r>
      <w:r>
        <w:rPr>
          <w:rFonts w:ascii="TH Sarabun New" w:hAnsi="TH Sarabun New" w:cs="TH Sarabun New"/>
          <w:sz w:val="32"/>
          <w:szCs w:val="32"/>
          <w:cs/>
        </w:rPr>
        <w:t>ที่มี</w:t>
      </w:r>
      <w:r>
        <w:rPr>
          <w:rFonts w:ascii="TH Sarabun New" w:hAnsi="TH Sarabun New" w:cs="TH Sarabun New" w:hint="cs"/>
          <w:sz w:val="32"/>
          <w:szCs w:val="32"/>
          <w:cs/>
        </w:rPr>
        <w:t>ชื่อ</w:t>
      </w:r>
      <w:r w:rsidRPr="00F17061">
        <w:rPr>
          <w:rFonts w:ascii="TH Sarabun New" w:hAnsi="TH Sarabun New" w:cs="TH Sarabun New"/>
          <w:sz w:val="32"/>
          <w:szCs w:val="32"/>
          <w:cs/>
        </w:rPr>
        <w:t>เรียกโดยย่อว่า “</w:t>
      </w:r>
      <w:r w:rsidRPr="00F17061">
        <w:rPr>
          <w:rFonts w:ascii="TH Sarabun New" w:hAnsi="TH Sarabun New" w:cs="TH Sarabun New"/>
          <w:sz w:val="32"/>
          <w:szCs w:val="32"/>
        </w:rPr>
        <w:t>DAPIC</w:t>
      </w:r>
      <w:r w:rsidRPr="00F17061">
        <w:rPr>
          <w:rFonts w:ascii="TH Sarabun New" w:hAnsi="TH Sarabun New" w:cs="TH Sarabun New"/>
          <w:sz w:val="32"/>
          <w:szCs w:val="32"/>
          <w:cs/>
        </w:rPr>
        <w:t xml:space="preserve">” </w:t>
      </w:r>
      <w:r>
        <w:rPr>
          <w:rFonts w:ascii="TH Sarabun New" w:hAnsi="TH Sarabun New" w:cs="TH Sarabun New" w:hint="cs"/>
          <w:sz w:val="32"/>
          <w:szCs w:val="32"/>
          <w:cs/>
        </w:rPr>
        <w:t>โดยประกอบด้วย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5 องค์ประกอบ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ดังนี้</w:t>
      </w:r>
    </w:p>
    <w:p w:rsidR="00397F09" w:rsidRPr="00397F09" w:rsidRDefault="00397F09" w:rsidP="00397F09">
      <w:pPr>
        <w:tabs>
          <w:tab w:val="right" w:pos="709"/>
        </w:tabs>
        <w:spacing w:after="0" w:line="240" w:lineRule="auto"/>
        <w:ind w:right="-33"/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397F09">
        <w:rPr>
          <w:rFonts w:ascii="TH Sarabun New" w:hAnsi="TH Sarabun New" w:cs="TH Sarabun New"/>
          <w:sz w:val="32"/>
          <w:szCs w:val="32"/>
          <w:cs/>
        </w:rPr>
        <w:tab/>
      </w:r>
      <w:r w:rsidRPr="00397F09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-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 xml:space="preserve">ขั้น </w:t>
      </w:r>
      <w:r w:rsidRPr="00397F09">
        <w:rPr>
          <w:rFonts w:ascii="TH Sarabun New" w:hAnsi="TH Sarabun New" w:cs="TH Sarabun New"/>
          <w:sz w:val="32"/>
          <w:szCs w:val="32"/>
        </w:rPr>
        <w:t xml:space="preserve">Define 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: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ทำความเข้าใจปัญหา</w:t>
      </w:r>
    </w:p>
    <w:p w:rsidR="00397F09" w:rsidRPr="00397F09" w:rsidRDefault="00397F09" w:rsidP="00397F09">
      <w:pPr>
        <w:tabs>
          <w:tab w:val="right" w:pos="709"/>
        </w:tabs>
        <w:spacing w:after="0" w:line="240" w:lineRule="auto"/>
        <w:ind w:right="-33"/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397F09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  <w:t xml:space="preserve">-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 xml:space="preserve">ขั้น </w:t>
      </w:r>
      <w:r w:rsidRPr="00397F09">
        <w:rPr>
          <w:rFonts w:ascii="TH Sarabun New" w:hAnsi="TH Sarabun New" w:cs="TH Sarabun New"/>
          <w:sz w:val="32"/>
          <w:szCs w:val="32"/>
        </w:rPr>
        <w:t>Assess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 :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ประเมินสถานการณ์</w:t>
      </w:r>
    </w:p>
    <w:p w:rsidR="00397F09" w:rsidRPr="00397F09" w:rsidRDefault="00397F09" w:rsidP="00397F09">
      <w:pPr>
        <w:spacing w:after="0" w:line="240" w:lineRule="auto"/>
        <w:ind w:left="720" w:firstLine="720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lastRenderedPageBreak/>
        <w:t xml:space="preserve">-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 xml:space="preserve">ขั้น </w:t>
      </w:r>
      <w:r w:rsidRPr="00397F09">
        <w:rPr>
          <w:rFonts w:ascii="TH Sarabun New" w:hAnsi="TH Sarabun New" w:cs="TH Sarabun New"/>
          <w:sz w:val="32"/>
          <w:szCs w:val="32"/>
        </w:rPr>
        <w:t xml:space="preserve">Plan 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: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วางแผนและหาวิธีที่เหมาะสม</w:t>
      </w:r>
    </w:p>
    <w:p w:rsidR="0095789B" w:rsidRPr="00397F09" w:rsidRDefault="00397F09" w:rsidP="00397F09">
      <w:pPr>
        <w:spacing w:after="0" w:line="240" w:lineRule="auto"/>
        <w:ind w:left="720"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-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 xml:space="preserve">ขั้น </w:t>
      </w:r>
      <w:r w:rsidRPr="00397F09">
        <w:rPr>
          <w:rFonts w:ascii="TH Sarabun New" w:hAnsi="TH Sarabun New" w:cs="TH Sarabun New"/>
          <w:sz w:val="32"/>
          <w:szCs w:val="32"/>
        </w:rPr>
        <w:t>Implement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 :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ปฏิบั</w:t>
      </w:r>
      <w:r w:rsidRPr="00397F09">
        <w:rPr>
          <w:rFonts w:ascii="TH Sarabun New" w:hAnsi="TH Sarabun New" w:cs="TH Sarabun New"/>
          <w:sz w:val="32"/>
          <w:szCs w:val="32"/>
          <w:cs/>
        </w:rPr>
        <w:t>ติ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การตามแผน</w:t>
      </w:r>
    </w:p>
    <w:p w:rsidR="00397F09" w:rsidRPr="00397F09" w:rsidRDefault="00397F09" w:rsidP="00397F09">
      <w:pPr>
        <w:spacing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  <w:t xml:space="preserve">-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 xml:space="preserve">ขั้น </w:t>
      </w:r>
      <w:r w:rsidRPr="00397F09">
        <w:rPr>
          <w:rFonts w:ascii="TH Sarabun New" w:hAnsi="TH Sarabun New" w:cs="TH Sarabun New"/>
          <w:sz w:val="32"/>
          <w:szCs w:val="32"/>
        </w:rPr>
        <w:t xml:space="preserve">Communicate 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: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วิเคราะห์และประเมินผล</w:t>
      </w:r>
    </w:p>
    <w:p w:rsidR="004B45C8" w:rsidRPr="00EF090C" w:rsidRDefault="002F546F" w:rsidP="00414543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1D4886">
        <w:rPr>
          <w:rFonts w:ascii="TH Sarabun New" w:hAnsi="TH Sarabun New" w:cs="TH Sarabun New"/>
          <w:sz w:val="32"/>
          <w:szCs w:val="32"/>
        </w:rPr>
        <w:t>2</w:t>
      </w:r>
      <w:r w:rsidRPr="001D4886">
        <w:rPr>
          <w:rFonts w:ascii="TH Sarabun New" w:hAnsi="TH Sarabun New" w:cs="TH Sarabun New"/>
          <w:sz w:val="32"/>
          <w:szCs w:val="32"/>
          <w:cs/>
        </w:rPr>
        <w:t xml:space="preserve">. </w:t>
      </w:r>
      <w:r w:rsidR="00F4492B" w:rsidRPr="00EF090C">
        <w:rPr>
          <w:rFonts w:ascii="TH Sarabun New" w:hAnsi="TH Sarabun New" w:cs="TH Sarabun New"/>
          <w:sz w:val="32"/>
          <w:szCs w:val="32"/>
          <w:cs/>
        </w:rPr>
        <w:t>ครู</w:t>
      </w:r>
      <w:r w:rsidR="00414543">
        <w:rPr>
          <w:rFonts w:ascii="TH Sarabun New" w:hAnsi="TH Sarabun New" w:cs="TH Sarabun New" w:hint="cs"/>
          <w:sz w:val="32"/>
          <w:szCs w:val="32"/>
          <w:cs/>
        </w:rPr>
        <w:t xml:space="preserve">ยกตัวอย่างการสร้างมุมขนาดต่าง ๆ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ซึ่งอาศัยแนวคิดจากการสร้างมุม เช่น มุมที่มีขนาด </w:t>
      </w:r>
      <w:r w:rsidR="004B45C8" w:rsidRPr="00EF090C">
        <w:rPr>
          <w:rFonts w:ascii="TH Sarabun New" w:hAnsi="TH Sarabun New" w:cs="TH Sarabun New"/>
          <w:sz w:val="32"/>
          <w:szCs w:val="32"/>
        </w:rPr>
        <w:t>90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องศา และมุมที่มีขนาด </w:t>
      </w:r>
      <w:r w:rsidR="004B45C8" w:rsidRPr="00EF090C">
        <w:rPr>
          <w:rFonts w:ascii="TH Sarabun New" w:hAnsi="TH Sarabun New" w:cs="TH Sarabun New"/>
          <w:sz w:val="32"/>
          <w:szCs w:val="32"/>
        </w:rPr>
        <w:t>60</w:t>
      </w:r>
      <w:r w:rsidR="0013496F">
        <w:rPr>
          <w:rFonts w:ascii="TH Sarabun New" w:hAnsi="TH Sarabun New" w:cs="TH Sarabun New"/>
          <w:sz w:val="32"/>
          <w:szCs w:val="32"/>
          <w:cs/>
        </w:rPr>
        <w:t xml:space="preserve"> องศา โดยการสร้างมุมบ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>างมุมอาจทำได้โดยสร้างมุมอื่น</w:t>
      </w:r>
      <w:r w:rsidR="0022461E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>ๆ มาปร</w:t>
      </w:r>
      <w:r w:rsidR="0013496F">
        <w:rPr>
          <w:rFonts w:ascii="TH Sarabun New" w:hAnsi="TH Sarabun New" w:cs="TH Sarabun New" w:hint="cs"/>
          <w:sz w:val="32"/>
          <w:szCs w:val="32"/>
          <w:cs/>
        </w:rPr>
        <w:t>ะ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>กอบกัน หรือหักล้างออกจากกัน</w:t>
      </w:r>
    </w:p>
    <w:p w:rsidR="004B45C8" w:rsidRPr="00EF090C" w:rsidRDefault="004B45C8" w:rsidP="004B45C8">
      <w:pPr>
        <w:spacing w:after="0"/>
        <w:rPr>
          <w:rFonts w:ascii="TH Sarabun New" w:hAnsi="TH Sarabun New" w:cs="TH Sarabun New"/>
          <w:sz w:val="32"/>
          <w:szCs w:val="32"/>
        </w:rPr>
      </w:pPr>
      <w:r w:rsidRPr="002528BD">
        <w:rPr>
          <w:rFonts w:ascii="TH Sarabun New" w:hAnsi="TH Sarabun New" w:cs="TH Sarabun New"/>
          <w:sz w:val="32"/>
          <w:szCs w:val="32"/>
          <w:u w:val="double"/>
          <w:cs/>
        </w:rPr>
        <w:t>ตัวอย่าง</w:t>
      </w:r>
      <w:r w:rsidR="002528BD" w:rsidRPr="002528BD">
        <w:rPr>
          <w:rFonts w:ascii="TH Sarabun New" w:hAnsi="TH Sarabun New" w:cs="TH Sarabun New" w:hint="cs"/>
          <w:sz w:val="32"/>
          <w:szCs w:val="32"/>
          <w:u w:val="double"/>
          <w:cs/>
        </w:rPr>
        <w:t>ที่ 1</w:t>
      </w:r>
      <w:r w:rsidR="002528BD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จงสร้างมุมที่มีขนาดเท่ากับ </w:t>
      </w:r>
      <w:r w:rsidRPr="00EF090C">
        <w:rPr>
          <w:rFonts w:ascii="TH Sarabun New" w:hAnsi="TH Sarabun New" w:cs="TH Sarabun New"/>
          <w:sz w:val="32"/>
          <w:szCs w:val="32"/>
        </w:rPr>
        <w:t xml:space="preserve">105 </w:t>
      </w:r>
      <w:r w:rsidRPr="00EF090C">
        <w:rPr>
          <w:rFonts w:ascii="TH Sarabun New" w:hAnsi="TH Sarabun New" w:cs="TH Sarabun New"/>
          <w:sz w:val="32"/>
          <w:szCs w:val="32"/>
          <w:cs/>
        </w:rPr>
        <w:t>องศา และเขียนวิธีสร้าง</w:t>
      </w:r>
    </w:p>
    <w:p w:rsidR="00414543" w:rsidRDefault="00414543" w:rsidP="00414543">
      <w:pPr>
        <w:spacing w:after="0" w:line="240" w:lineRule="auto"/>
        <w:rPr>
          <w:rFonts w:ascii="TH Sarabun New" w:hAnsi="TH Sarabun New" w:cs="TH Sarabun New"/>
          <w:sz w:val="32"/>
          <w:szCs w:val="32"/>
          <w:u w:val="doub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1EB57CD" wp14:editId="3C93FA5C">
                <wp:simplePos x="0" y="0"/>
                <wp:positionH relativeFrom="column">
                  <wp:posOffset>3949736</wp:posOffset>
                </wp:positionH>
                <wp:positionV relativeFrom="paragraph">
                  <wp:posOffset>6697</wp:posOffset>
                </wp:positionV>
                <wp:extent cx="1567180" cy="955730"/>
                <wp:effectExtent l="704850" t="0" r="13970" b="15875"/>
                <wp:wrapNone/>
                <wp:docPr id="36" name="คำบรรยายภาพของ Cloud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395139">
                          <a:off x="0" y="0"/>
                          <a:ext cx="1567180" cy="955730"/>
                        </a:xfrm>
                        <a:prstGeom prst="cloudCallout">
                          <a:avLst>
                            <a:gd name="adj1" fmla="val -88969"/>
                            <a:gd name="adj2" fmla="val 5085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14543" w:rsidRPr="008E300E" w:rsidRDefault="00414543" w:rsidP="00414543">
                            <w:pPr>
                              <w:spacing w:after="0"/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8E300E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>แนวคิด</w:t>
                            </w:r>
                          </w:p>
                          <w:p w:rsidR="00414543" w:rsidRPr="008E300E" w:rsidRDefault="00414543" w:rsidP="00414543">
                            <w:pPr>
                              <w:spacing w:after="0"/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8E300E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105 = 90 + 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01EB57CD" id="คำบรรยายภาพของ Cloud 36" o:spid="_x0000_s1027" type="#_x0000_t106" style="position:absolute;margin-left:311pt;margin-top:.55pt;width:123.4pt;height:75.25pt;rotation:431597fd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" adj="-8417,21785">
                <v:textbox>
                  <w:txbxContent>
                    <w:p w:rsidR="00414543" w:rsidRPr="008E300E" w:rsidRDefault="00414543" w:rsidP="00414543">
                      <w:pPr>
                        <w:spacing w:after="0"/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8E300E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>แนวคิด</w:t>
                      </w:r>
                    </w:p>
                    <w:p w:rsidR="00414543" w:rsidRPr="008E300E" w:rsidRDefault="00414543" w:rsidP="00414543">
                      <w:pPr>
                        <w:spacing w:after="0"/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8E300E">
                        <w:rPr>
                          <w:rFonts w:ascii="TH Sarabun New" w:hAnsi="TH Sarabun New" w:cs="TH Sarabun New"/>
                          <w:sz w:val="28"/>
                        </w:rPr>
                        <w:t>105 = 90 + 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20704" behindDoc="0" locked="0" layoutInCell="1" allowOverlap="1" wp14:anchorId="77C7E674" wp14:editId="4AE0F3A4">
            <wp:simplePos x="0" y="0"/>
            <wp:positionH relativeFrom="margin">
              <wp:align>center</wp:align>
            </wp:positionH>
            <wp:positionV relativeFrom="paragraph">
              <wp:posOffset>4224</wp:posOffset>
            </wp:positionV>
            <wp:extent cx="2717165" cy="1527175"/>
            <wp:effectExtent l="0" t="0" r="0" b="0"/>
            <wp:wrapNone/>
            <wp:docPr id="37" name="รูปภาพ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165" cy="152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14543" w:rsidRDefault="00414543" w:rsidP="00414543">
      <w:pPr>
        <w:spacing w:after="0" w:line="240" w:lineRule="auto"/>
        <w:rPr>
          <w:rFonts w:ascii="TH Sarabun New" w:hAnsi="TH Sarabun New" w:cs="TH Sarabun New"/>
          <w:sz w:val="32"/>
          <w:szCs w:val="32"/>
          <w:u w:val="double"/>
        </w:rPr>
      </w:pPr>
    </w:p>
    <w:p w:rsidR="00414543" w:rsidRPr="00EF090C" w:rsidRDefault="00414543" w:rsidP="00414543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 xml:space="preserve"> </w:t>
      </w:r>
    </w:p>
    <w:p w:rsidR="00414543" w:rsidRPr="00EF090C" w:rsidRDefault="00414543" w:rsidP="00414543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414543" w:rsidRPr="00EF090C" w:rsidRDefault="00414543" w:rsidP="00414543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414543" w:rsidRDefault="00414543" w:rsidP="00414543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414543" w:rsidRPr="002528BD" w:rsidRDefault="00414543" w:rsidP="00414543">
      <w:pPr>
        <w:spacing w:after="0" w:line="240" w:lineRule="auto"/>
        <w:rPr>
          <w:rFonts w:ascii="TH Sarabun New" w:hAnsi="TH Sarabun New" w:cs="TH Sarabun New"/>
          <w:sz w:val="32"/>
          <w:szCs w:val="32"/>
          <w:u w:val="double"/>
          <w:cs/>
        </w:rPr>
      </w:pPr>
      <w:r w:rsidRPr="00414543">
        <w:rPr>
          <w:rFonts w:ascii="TH Sarabun New" w:hAnsi="TH Sarabun New" w:cs="TH Sarabun New"/>
          <w:sz w:val="32"/>
          <w:szCs w:val="32"/>
          <w:u w:val="double"/>
          <w:cs/>
        </w:rPr>
        <w:t>วิธีสร้าง</w:t>
      </w:r>
      <w:r w:rsidR="00116166">
        <w:rPr>
          <w:rFonts w:ascii="TH Sarabun New" w:hAnsi="TH Sarabun New" w:cs="TH Sarabun New" w:hint="cs"/>
          <w:sz w:val="32"/>
          <w:szCs w:val="32"/>
          <w:u w:val="double"/>
          <w:cs/>
        </w:rPr>
        <w:t>ที่ 1</w:t>
      </w:r>
      <w:r w:rsidR="00116166">
        <w:rPr>
          <w:rFonts w:ascii="TH Sarabun New" w:hAnsi="TH Sarabun New" w:cs="TH Sarabun New"/>
          <w:sz w:val="32"/>
          <w:szCs w:val="32"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 xml:space="preserve">1.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 id="_x0000_i1037" type="#_x0000_t75" style="width:23.8pt;height:19.4pt" o:ole="">
            <v:imagedata r:id="rId9" o:title=""/>
          </v:shape>
          <o:OLEObject Type="Embed" ProgID="Equation.DSMT4" ShapeID="_x0000_i1037" DrawAspect="Content" ObjectID="_1567268848" r:id="rId33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ให้มีขนาดเท่ากับ </w:t>
      </w:r>
      <w:r w:rsidRPr="00EF090C">
        <w:rPr>
          <w:rFonts w:ascii="TH Sarabun New" w:hAnsi="TH Sarabun New" w:cs="TH Sarabun New"/>
          <w:sz w:val="32"/>
          <w:szCs w:val="32"/>
        </w:rPr>
        <w:t xml:space="preserve">90 </w:t>
      </w:r>
      <w:r w:rsidRPr="00EF090C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414543" w:rsidRPr="00EF090C" w:rsidRDefault="00414543" w:rsidP="00414543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ab/>
        <w:t xml:space="preserve">2.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80" w:dyaOrig="360">
          <v:shape id="_x0000_i1038" type="#_x0000_t75" style="width:25.05pt;height:19.4pt" o:ole="">
            <v:imagedata r:id="rId11" o:title=""/>
          </v:shape>
          <o:OLEObject Type="Embed" ProgID="Equation.DSMT4" ShapeID="_x0000_i1038" DrawAspect="Content" ObjectID="_1567268849" r:id="rId34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ให้มีขนาดเท่ากับ </w:t>
      </w:r>
      <w:r w:rsidRPr="00EF090C">
        <w:rPr>
          <w:rFonts w:ascii="TH Sarabun New" w:hAnsi="TH Sarabun New" w:cs="TH Sarabun New"/>
          <w:sz w:val="32"/>
          <w:szCs w:val="32"/>
        </w:rPr>
        <w:t xml:space="preserve">60 </w:t>
      </w:r>
      <w:r w:rsidRPr="00EF090C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414543" w:rsidRPr="00EF090C" w:rsidRDefault="00414543" w:rsidP="00414543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ab/>
        <w:t xml:space="preserve">3.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360" w:dyaOrig="420">
          <v:shape id="_x0000_i1039" type="#_x0000_t75" style="width:18.8pt;height:21.9pt" o:ole="">
            <v:imagedata r:id="rId13" o:title=""/>
          </v:shape>
          <o:OLEObject Type="Embed" ProgID="Equation.DSMT4" ShapeID="_x0000_i1039" DrawAspect="Content" ObjectID="_1567268850" r:id="rId35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แบ่งครึ่ง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80" w:dyaOrig="360">
          <v:shape id="_x0000_i1040" type="#_x0000_t75" style="width:25.05pt;height:19.4pt" o:ole="">
            <v:imagedata r:id="rId15" o:title=""/>
          </v:shape>
          <o:OLEObject Type="Embed" ProgID="Equation.DSMT4" ShapeID="_x0000_i1040" DrawAspect="Content" ObjectID="_1567268851" r:id="rId36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ำให้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99" w:dyaOrig="360">
          <v:shape id="_x0000_i1041" type="#_x0000_t75" style="width:25.65pt;height:19.4pt" o:ole="">
            <v:imagedata r:id="rId17" o:title=""/>
          </v:shape>
          <o:OLEObject Type="Embed" ProgID="Equation.DSMT4" ShapeID="_x0000_i1041" DrawAspect="Content" ObjectID="_1567268852" r:id="rId37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</w:rPr>
        <w:t xml:space="preserve">= 30 </w:t>
      </w:r>
      <w:r w:rsidRPr="00EF090C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414543" w:rsidRPr="00EF090C" w:rsidRDefault="00414543" w:rsidP="00414543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ab/>
        <w:t xml:space="preserve">4.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340" w:dyaOrig="420">
          <v:shape id="_x0000_i1042" type="#_x0000_t75" style="width:18.15pt;height:21.9pt" o:ole="">
            <v:imagedata r:id="rId19" o:title=""/>
          </v:shape>
          <o:OLEObject Type="Embed" ProgID="Equation.DSMT4" ShapeID="_x0000_i1042" DrawAspect="Content" ObjectID="_1567268853" r:id="rId38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แบ่งครึ่ง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99" w:dyaOrig="360">
          <v:shape id="_x0000_i1043" type="#_x0000_t75" style="width:25.65pt;height:19.4pt" o:ole="">
            <v:imagedata r:id="rId21" o:title=""/>
          </v:shape>
          <o:OLEObject Type="Embed" ProgID="Equation.DSMT4" ShapeID="_x0000_i1043" DrawAspect="Content" ObjectID="_1567268854" r:id="rId39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ำให้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80" w:dyaOrig="360">
          <v:shape id="_x0000_i1044" type="#_x0000_t75" style="width:23.15pt;height:19.4pt" o:ole="">
            <v:imagedata r:id="rId23" o:title=""/>
          </v:shape>
          <o:OLEObject Type="Embed" ProgID="Equation.DSMT4" ShapeID="_x0000_i1044" DrawAspect="Content" ObjectID="_1567268855" r:id="rId40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</w:rPr>
        <w:t xml:space="preserve">= 15 </w:t>
      </w:r>
      <w:r w:rsidRPr="00EF090C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414543" w:rsidRPr="00EF090C" w:rsidRDefault="002528BD" w:rsidP="00414543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414543" w:rsidRPr="00EF090C">
        <w:rPr>
          <w:rFonts w:ascii="TH Sarabun New" w:hAnsi="TH Sarabun New" w:cs="TH Sarabun New"/>
          <w:sz w:val="32"/>
          <w:szCs w:val="32"/>
          <w:cs/>
        </w:rPr>
        <w:t xml:space="preserve">จะได้  </w:t>
      </w:r>
      <w:r w:rsidR="00414543"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 id="_x0000_i1045" type="#_x0000_t75" style="width:22.55pt;height:19.4pt" o:ole="">
            <v:imagedata r:id="rId25" o:title=""/>
          </v:shape>
          <o:OLEObject Type="Embed" ProgID="Equation.DSMT4" ShapeID="_x0000_i1045" DrawAspect="Content" ObjectID="_1567268856" r:id="rId41"/>
        </w:object>
      </w:r>
      <w:r w:rsidR="00414543" w:rsidRPr="00EF090C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414543" w:rsidRPr="00EF090C">
        <w:rPr>
          <w:rFonts w:ascii="TH Sarabun New" w:hAnsi="TH Sarabun New" w:cs="TH Sarabun New"/>
          <w:sz w:val="32"/>
          <w:szCs w:val="32"/>
          <w:cs/>
        </w:rPr>
        <w:tab/>
      </w:r>
      <w:r w:rsidR="00414543" w:rsidRPr="00EF090C">
        <w:rPr>
          <w:rFonts w:ascii="TH Sarabun New" w:hAnsi="TH Sarabun New" w:cs="TH Sarabun New"/>
          <w:sz w:val="32"/>
          <w:szCs w:val="32"/>
        </w:rPr>
        <w:t xml:space="preserve">=   </w:t>
      </w:r>
      <w:r w:rsidR="00414543"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 id="_x0000_i1046" type="#_x0000_t75" style="width:23.8pt;height:19.4pt" o:ole="">
            <v:imagedata r:id="rId27" o:title=""/>
          </v:shape>
          <o:OLEObject Type="Embed" ProgID="Equation.DSMT4" ShapeID="_x0000_i1046" DrawAspect="Content" ObjectID="_1567268857" r:id="rId42"/>
        </w:object>
      </w:r>
      <w:r w:rsidR="00414543" w:rsidRPr="00EF090C">
        <w:rPr>
          <w:rFonts w:ascii="TH Sarabun New" w:hAnsi="TH Sarabun New" w:cs="TH Sarabun New"/>
          <w:sz w:val="32"/>
          <w:szCs w:val="32"/>
        </w:rPr>
        <w:t xml:space="preserve">+ </w:t>
      </w:r>
      <w:r w:rsidR="00414543"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80" w:dyaOrig="360">
          <v:shape id="_x0000_i1047" type="#_x0000_t75" style="width:23.15pt;height:19.4pt" o:ole="">
            <v:imagedata r:id="rId29" o:title=""/>
          </v:shape>
          <o:OLEObject Type="Embed" ProgID="Equation.DSMT4" ShapeID="_x0000_i1047" DrawAspect="Content" ObjectID="_1567268858" r:id="rId43"/>
        </w:object>
      </w:r>
    </w:p>
    <w:p w:rsidR="00414543" w:rsidRPr="00EF090C" w:rsidRDefault="00414543" w:rsidP="00414543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      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=   </w:t>
      </w:r>
      <w:r w:rsidRPr="00EF090C">
        <w:rPr>
          <w:rFonts w:ascii="TH Sarabun New" w:hAnsi="TH Sarabun New" w:cs="TH Sarabun New"/>
          <w:sz w:val="32"/>
          <w:szCs w:val="32"/>
        </w:rPr>
        <w:t>90 + 15</w:t>
      </w:r>
    </w:p>
    <w:p w:rsidR="00414543" w:rsidRPr="00EF090C" w:rsidRDefault="00414543" w:rsidP="00414543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      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=   </w:t>
      </w:r>
      <w:proofErr w:type="gramStart"/>
      <w:r w:rsidRPr="00EF090C">
        <w:rPr>
          <w:rFonts w:ascii="TH Sarabun New" w:hAnsi="TH Sarabun New" w:cs="TH Sarabun New"/>
          <w:sz w:val="32"/>
          <w:szCs w:val="32"/>
        </w:rPr>
        <w:t xml:space="preserve">105 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>องศา</w:t>
      </w:r>
      <w:proofErr w:type="gramEnd"/>
    </w:p>
    <w:p w:rsidR="00414543" w:rsidRPr="00263FD0" w:rsidRDefault="00414543" w:rsidP="00414543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  <w:cs/>
        </w:rPr>
        <w:tab/>
        <w:t xml:space="preserve">นั่นคือ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 id="_x0000_i1048" type="#_x0000_t75" style="width:22.55pt;height:19.4pt" o:ole="">
            <v:imagedata r:id="rId31" o:title=""/>
          </v:shape>
          <o:OLEObject Type="Embed" ProgID="Equation.DSMT4" ShapeID="_x0000_i1048" DrawAspect="Content" ObjectID="_1567268859" r:id="rId44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มีขนาดเท่ากับ </w:t>
      </w:r>
      <w:r w:rsidRPr="00EF090C">
        <w:rPr>
          <w:rFonts w:ascii="TH Sarabun New" w:hAnsi="TH Sarabun New" w:cs="TH Sarabun New"/>
          <w:sz w:val="32"/>
          <w:szCs w:val="32"/>
        </w:rPr>
        <w:t xml:space="preserve">105 </w:t>
      </w:r>
      <w:r w:rsidRPr="00EF090C">
        <w:rPr>
          <w:rFonts w:ascii="TH Sarabun New" w:hAnsi="TH Sarabun New" w:cs="TH Sarabun New"/>
          <w:sz w:val="32"/>
          <w:szCs w:val="32"/>
          <w:cs/>
        </w:rPr>
        <w:t>องศา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ตามต้องการ</w:t>
      </w:r>
    </w:p>
    <w:p w:rsidR="004B45C8" w:rsidRPr="00EF090C" w:rsidRDefault="004B45C8" w:rsidP="00414543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4B45C8" w:rsidRPr="00EF090C" w:rsidRDefault="00116166" w:rsidP="004B45C8">
      <w:pPr>
        <w:spacing w:after="0"/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DCA399C" wp14:editId="1210FB94">
                <wp:simplePos x="0" y="0"/>
                <wp:positionH relativeFrom="column">
                  <wp:posOffset>4019384</wp:posOffset>
                </wp:positionH>
                <wp:positionV relativeFrom="paragraph">
                  <wp:posOffset>214409</wp:posOffset>
                </wp:positionV>
                <wp:extent cx="1550035" cy="1041400"/>
                <wp:effectExtent l="476250" t="0" r="31115" b="82550"/>
                <wp:wrapNone/>
                <wp:docPr id="32" name="คำบรรยายภาพของ Cloud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50035" cy="1041400"/>
                        </a:xfrm>
                        <a:prstGeom prst="cloudCallout">
                          <a:avLst>
                            <a:gd name="adj1" fmla="val -77922"/>
                            <a:gd name="adj2" fmla="val 5116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B45C8" w:rsidRPr="00116166" w:rsidRDefault="004B45C8" w:rsidP="00116166">
                            <w:pPr>
                              <w:spacing w:after="0"/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16166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>แนวคิด</w:t>
                            </w:r>
                          </w:p>
                          <w:p w:rsidR="004B45C8" w:rsidRPr="00116166" w:rsidRDefault="004B45C8" w:rsidP="00116166">
                            <w:pPr>
                              <w:spacing w:after="0"/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16166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105 = 45 + 6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3DCA399C" id="คำบรรยายภาพของ Cloud 32" o:spid="_x0000_s1028" type="#_x0000_t106" style="position:absolute;margin-left:316.5pt;margin-top:16.9pt;width:122.05pt;height:82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" adj="-6031,21851">
                <v:textbox>
                  <w:txbxContent>
                    <w:p w:rsidR="004B45C8" w:rsidRPr="00116166" w:rsidRDefault="004B45C8" w:rsidP="00116166">
                      <w:pPr>
                        <w:spacing w:after="0"/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16166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>แนวคิด</w:t>
                      </w:r>
                    </w:p>
                    <w:p w:rsidR="004B45C8" w:rsidRPr="00116166" w:rsidRDefault="004B45C8" w:rsidP="00116166">
                      <w:pPr>
                        <w:spacing w:after="0"/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16166">
                        <w:rPr>
                          <w:rFonts w:ascii="TH Sarabun New" w:hAnsi="TH Sarabun New" w:cs="TH Sarabun New"/>
                          <w:sz w:val="28"/>
                        </w:rPr>
                        <w:t>105 = 45 + 60</w:t>
                      </w:r>
                    </w:p>
                  </w:txbxContent>
                </v:textbox>
              </v:shape>
            </w:pict>
          </mc:Fallback>
        </mc:AlternateContent>
      </w:r>
    </w:p>
    <w:p w:rsidR="004B45C8" w:rsidRPr="00EF090C" w:rsidRDefault="00116166" w:rsidP="004B45C8">
      <w:pPr>
        <w:spacing w:after="0"/>
        <w:rPr>
          <w:rFonts w:ascii="TH Sarabun New" w:hAnsi="TH Sarabun New" w:cs="TH Sarabun New"/>
          <w:b/>
          <w:bCs/>
          <w:sz w:val="32"/>
          <w:szCs w:val="32"/>
          <w:u w:val="double"/>
        </w:rPr>
      </w:pPr>
      <w:r>
        <w:rPr>
          <w:noProof/>
        </w:rPr>
        <w:drawing>
          <wp:anchor distT="0" distB="0" distL="114300" distR="114300" simplePos="0" relativeHeight="251715584" behindDoc="0" locked="0" layoutInCell="1" allowOverlap="1" wp14:anchorId="6C54CB46" wp14:editId="0C0724E2">
            <wp:simplePos x="0" y="0"/>
            <wp:positionH relativeFrom="margin">
              <wp:align>center</wp:align>
            </wp:positionH>
            <wp:positionV relativeFrom="paragraph">
              <wp:posOffset>165679</wp:posOffset>
            </wp:positionV>
            <wp:extent cx="2733040" cy="1558290"/>
            <wp:effectExtent l="0" t="0" r="0" b="0"/>
            <wp:wrapNone/>
            <wp:docPr id="33" name="รูปภาพ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040" cy="155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45C8" w:rsidRPr="00EF090C">
        <w:rPr>
          <w:rFonts w:ascii="TH Sarabun New" w:hAnsi="TH Sarabun New" w:cs="TH Sarabun New"/>
          <w:sz w:val="32"/>
          <w:szCs w:val="32"/>
          <w:u w:val="double"/>
          <w:cs/>
        </w:rPr>
        <w:t>วิธี</w:t>
      </w:r>
      <w:r>
        <w:rPr>
          <w:rFonts w:ascii="TH Sarabun New" w:hAnsi="TH Sarabun New" w:cs="TH Sarabun New" w:hint="cs"/>
          <w:sz w:val="32"/>
          <w:szCs w:val="32"/>
          <w:u w:val="double"/>
          <w:cs/>
        </w:rPr>
        <w:t>สร้าง</w:t>
      </w:r>
      <w:r w:rsidR="004B45C8" w:rsidRPr="00EF090C">
        <w:rPr>
          <w:rFonts w:ascii="TH Sarabun New" w:hAnsi="TH Sarabun New" w:cs="TH Sarabun New"/>
          <w:sz w:val="32"/>
          <w:szCs w:val="32"/>
          <w:u w:val="double"/>
          <w:cs/>
        </w:rPr>
        <w:t xml:space="preserve">ที่ </w:t>
      </w:r>
      <w:r w:rsidR="004B45C8" w:rsidRPr="00EF090C">
        <w:rPr>
          <w:rFonts w:ascii="TH Sarabun New" w:hAnsi="TH Sarabun New" w:cs="TH Sarabun New"/>
          <w:sz w:val="32"/>
          <w:szCs w:val="32"/>
          <w:u w:val="double"/>
        </w:rPr>
        <w:t xml:space="preserve">2 </w:t>
      </w:r>
    </w:p>
    <w:p w:rsidR="004B45C8" w:rsidRPr="00EF090C" w:rsidRDefault="004B45C8" w:rsidP="004B45C8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4B45C8" w:rsidRDefault="004B45C8" w:rsidP="004B45C8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116166" w:rsidRDefault="00116166" w:rsidP="004B45C8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116166" w:rsidRDefault="00116166" w:rsidP="004B45C8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116166" w:rsidRPr="00EF090C" w:rsidRDefault="00116166" w:rsidP="004B45C8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4B45C8" w:rsidRPr="00EF090C" w:rsidRDefault="00116166" w:rsidP="00116166">
      <w:pPr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lastRenderedPageBreak/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1.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 id="_x0000_i1049" type="#_x0000_t75" style="width:23.8pt;height:19.4pt" o:ole="">
            <v:imagedata r:id="rId46" o:title=""/>
          </v:shape>
          <o:OLEObject Type="Embed" ProgID="Equation.DSMT4" ShapeID="_x0000_i1049" DrawAspect="Content" ObjectID="_1567268860" r:id="rId47"/>
        </w:objec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ให้มีขนาดเท่ากับ </w:t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90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4B45C8" w:rsidRPr="00EF090C" w:rsidRDefault="00116166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2.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340" w:dyaOrig="420">
          <v:shape id="_x0000_i1050" type="#_x0000_t75" style="width:18.15pt;height:21.9pt" o:ole="">
            <v:imagedata r:id="rId48" o:title=""/>
          </v:shape>
          <o:OLEObject Type="Embed" ProgID="Equation.DSMT4" ShapeID="_x0000_i1050" DrawAspect="Content" ObjectID="_1567268861" r:id="rId49"/>
        </w:objec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แบ่งครึ่ง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 id="_x0000_i1051" type="#_x0000_t75" style="width:23.8pt;height:19.4pt" o:ole="">
            <v:imagedata r:id="rId50" o:title=""/>
          </v:shape>
          <o:OLEObject Type="Embed" ProgID="Equation.DSMT4" ShapeID="_x0000_i1051" DrawAspect="Content" ObjectID="_1567268862" r:id="rId51"/>
        </w:objec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 ทำให้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40" w:dyaOrig="360">
          <v:shape id="_x0000_i1052" type="#_x0000_t75" style="width:21.3pt;height:19.4pt" o:ole="">
            <v:imagedata r:id="rId52" o:title=""/>
          </v:shape>
          <o:OLEObject Type="Embed" ProgID="Equation.DSMT4" ShapeID="_x0000_i1052" DrawAspect="Content" ObjectID="_1567268863" r:id="rId53"/>
        </w:objec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= 45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4B45C8" w:rsidRPr="00EF090C" w:rsidRDefault="00116166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3.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40" w:dyaOrig="360">
          <v:shape id="_x0000_i1053" type="#_x0000_t75" style="width:22.55pt;height:16.3pt" o:ole="">
            <v:imagedata r:id="rId54" o:title=""/>
          </v:shape>
          <o:OLEObject Type="Embed" ProgID="Equation.DSMT4" ShapeID="_x0000_i1053" DrawAspect="Content" ObjectID="_1567268864" r:id="rId55"/>
        </w:objec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ให้มีขนาดเท่ากับ </w:t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60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4B45C8" w:rsidRPr="00EF090C" w:rsidRDefault="00116166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จะได้ 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 id="_x0000_i1054" type="#_x0000_t75" style="width:23.8pt;height:16.3pt" o:ole="">
            <v:imagedata r:id="rId56" o:title=""/>
          </v:shape>
          <o:OLEObject Type="Embed" ProgID="Equation.DSMT4" ShapeID="_x0000_i1054" DrawAspect="Content" ObjectID="_1567268865" r:id="rId57"/>
        </w:objec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ab/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=  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40" w:dyaOrig="360">
          <v:shape id="_x0000_i1055" type="#_x0000_t75" style="width:22.55pt;height:16.3pt" o:ole="">
            <v:imagedata r:id="rId58" o:title=""/>
          </v:shape>
          <o:OLEObject Type="Embed" ProgID="Equation.DSMT4" ShapeID="_x0000_i1055" DrawAspect="Content" ObjectID="_1567268866" r:id="rId59"/>
        </w:object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+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40" w:dyaOrig="360">
          <v:shape id="_x0000_i1056" type="#_x0000_t75" style="width:22.55pt;height:16.3pt" o:ole="">
            <v:imagedata r:id="rId60" o:title=""/>
          </v:shape>
          <o:OLEObject Type="Embed" ProgID="Equation.DSMT4" ShapeID="_x0000_i1056" DrawAspect="Content" ObjectID="_1567268867" r:id="rId61"/>
        </w:object>
      </w:r>
    </w:p>
    <w:p w:rsidR="004B45C8" w:rsidRPr="00EF090C" w:rsidRDefault="00116166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      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4B45C8" w:rsidRPr="00EF090C">
        <w:rPr>
          <w:rFonts w:ascii="TH Sarabun New" w:hAnsi="TH Sarabun New" w:cs="TH Sarabun New"/>
          <w:sz w:val="32"/>
          <w:szCs w:val="32"/>
        </w:rPr>
        <w:t>=    45 + 60</w:t>
      </w:r>
    </w:p>
    <w:p w:rsidR="004B45C8" w:rsidRPr="00EF090C" w:rsidRDefault="00116166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      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=    105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4B45C8" w:rsidRPr="00116166" w:rsidRDefault="00116166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นั่นคือ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 id="_x0000_i1057" type="#_x0000_t75" style="width:23.8pt;height:16.3pt" o:ole="">
            <v:imagedata r:id="rId62" o:title=""/>
          </v:shape>
          <o:OLEObject Type="Embed" ProgID="Equation.DSMT4" ShapeID="_x0000_i1057" DrawAspect="Content" ObjectID="_1567268868" r:id="rId63"/>
        </w:objec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มีขนาดเท่ากับ </w:t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105 </w:t>
      </w:r>
      <w:r>
        <w:rPr>
          <w:rFonts w:ascii="TH Sarabun New" w:hAnsi="TH Sarabun New" w:cs="TH Sarabun New"/>
          <w:sz w:val="32"/>
          <w:szCs w:val="32"/>
          <w:cs/>
        </w:rPr>
        <w:t>องศา ตามต้องการ</w:t>
      </w:r>
    </w:p>
    <w:p w:rsidR="004B45C8" w:rsidRPr="00EF090C" w:rsidRDefault="004B45C8" w:rsidP="00116166">
      <w:pPr>
        <w:spacing w:before="240" w:after="0" w:line="240" w:lineRule="auto"/>
        <w:rPr>
          <w:rFonts w:ascii="TH Sarabun New" w:hAnsi="TH Sarabun New" w:cs="TH Sarabun New"/>
          <w:sz w:val="32"/>
          <w:szCs w:val="32"/>
        </w:rPr>
      </w:pPr>
      <w:r w:rsidRPr="00116166">
        <w:rPr>
          <w:rFonts w:ascii="TH Sarabun New" w:hAnsi="TH Sarabun New" w:cs="TH Sarabun New"/>
          <w:sz w:val="32"/>
          <w:szCs w:val="32"/>
          <w:u w:val="double"/>
          <w:cs/>
        </w:rPr>
        <w:t>ตัวอย่าง</w:t>
      </w:r>
      <w:r w:rsidR="00116166" w:rsidRPr="00116166">
        <w:rPr>
          <w:rFonts w:ascii="TH Sarabun New" w:hAnsi="TH Sarabun New" w:cs="TH Sarabun New" w:hint="cs"/>
          <w:sz w:val="32"/>
          <w:szCs w:val="32"/>
          <w:u w:val="double"/>
          <w:cs/>
        </w:rPr>
        <w:t>ที่ 2</w:t>
      </w:r>
      <w:r w:rsidR="00116166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116166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จงสร้างมุมที่มีขนาดเท่ากับ </w:t>
      </w:r>
      <w:r w:rsidRPr="00EF090C">
        <w:rPr>
          <w:rFonts w:ascii="TH Sarabun New" w:hAnsi="TH Sarabun New" w:cs="TH Sarabun New"/>
          <w:sz w:val="32"/>
          <w:szCs w:val="32"/>
        </w:rPr>
        <w:t xml:space="preserve">82.5 </w:t>
      </w:r>
      <w:r w:rsidRPr="00EF090C">
        <w:rPr>
          <w:rFonts w:ascii="TH Sarabun New" w:hAnsi="TH Sarabun New" w:cs="TH Sarabun New"/>
          <w:sz w:val="32"/>
          <w:szCs w:val="32"/>
          <w:cs/>
        </w:rPr>
        <w:t>องศา และเขียนวิธีสร้าง</w:t>
      </w:r>
    </w:p>
    <w:p w:rsidR="004B45C8" w:rsidRPr="00EF090C" w:rsidRDefault="00F74759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29B4087D" wp14:editId="7AB6687E">
            <wp:simplePos x="0" y="0"/>
            <wp:positionH relativeFrom="margin">
              <wp:align>center</wp:align>
            </wp:positionH>
            <wp:positionV relativeFrom="paragraph">
              <wp:posOffset>76173</wp:posOffset>
            </wp:positionV>
            <wp:extent cx="2356485" cy="1988185"/>
            <wp:effectExtent l="0" t="0" r="0" b="0"/>
            <wp:wrapNone/>
            <wp:docPr id="31" name="รูปภาพ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6485" cy="198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0817D89" wp14:editId="62B9D5C5">
                <wp:simplePos x="0" y="0"/>
                <wp:positionH relativeFrom="column">
                  <wp:posOffset>3796748</wp:posOffset>
                </wp:positionH>
                <wp:positionV relativeFrom="paragraph">
                  <wp:posOffset>11513</wp:posOffset>
                </wp:positionV>
                <wp:extent cx="1669415" cy="962025"/>
                <wp:effectExtent l="552450" t="0" r="45085" b="85725"/>
                <wp:wrapNone/>
                <wp:docPr id="30" name="คำบรรยายภาพของ Cloud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69415" cy="962025"/>
                        </a:xfrm>
                        <a:prstGeom prst="cloudCallout">
                          <a:avLst>
                            <a:gd name="adj1" fmla="val -80411"/>
                            <a:gd name="adj2" fmla="val 5209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B45C8" w:rsidRPr="00F74759" w:rsidRDefault="004B45C8" w:rsidP="00F74759">
                            <w:pPr>
                              <w:spacing w:after="0"/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F74759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>แนวคิด</w:t>
                            </w:r>
                          </w:p>
                          <w:p w:rsidR="004B45C8" w:rsidRPr="00F74759" w:rsidRDefault="004B45C8" w:rsidP="00F74759">
                            <w:pPr>
                              <w:spacing w:after="0"/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F74759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82.5 = 60 + 22.5</w:t>
                            </w:r>
                          </w:p>
                          <w:p w:rsidR="004B45C8" w:rsidRDefault="004B45C8" w:rsidP="004B45C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60817D89" id="คำบรรยายภาพของ Cloud 30" o:spid="_x0000_s1029" type="#_x0000_t106" style="position:absolute;margin-left:298.95pt;margin-top:.9pt;width:131.45pt;height:75.7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" adj="-6569,22053">
                <v:textbox>
                  <w:txbxContent>
                    <w:p w:rsidR="004B45C8" w:rsidRPr="00F74759" w:rsidRDefault="004B45C8" w:rsidP="00F74759">
                      <w:pPr>
                        <w:spacing w:after="0"/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F74759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>แนวคิด</w:t>
                      </w:r>
                    </w:p>
                    <w:p w:rsidR="004B45C8" w:rsidRPr="00F74759" w:rsidRDefault="004B45C8" w:rsidP="00F74759">
                      <w:pPr>
                        <w:spacing w:after="0"/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F74759">
                        <w:rPr>
                          <w:rFonts w:ascii="TH Sarabun New" w:hAnsi="TH Sarabun New" w:cs="TH Sarabun New"/>
                          <w:sz w:val="28"/>
                        </w:rPr>
                        <w:t>82.5 = 60 + 22.5</w:t>
                      </w:r>
                    </w:p>
                    <w:p w:rsidR="004B45C8" w:rsidRDefault="004B45C8" w:rsidP="004B45C8"/>
                  </w:txbxContent>
                </v:textbox>
              </v:shape>
            </w:pict>
          </mc:Fallback>
        </mc:AlternateContent>
      </w:r>
    </w:p>
    <w:p w:rsidR="004B45C8" w:rsidRPr="00EF090C" w:rsidRDefault="004B45C8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4B45C8" w:rsidRPr="00EF090C" w:rsidRDefault="004B45C8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4B45C8" w:rsidRPr="00EF090C" w:rsidRDefault="004B45C8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4B45C8" w:rsidRPr="00EF090C" w:rsidRDefault="004B45C8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4B45C8" w:rsidRPr="00EF090C" w:rsidRDefault="004B45C8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4B45C8" w:rsidRPr="00EF090C" w:rsidRDefault="004B45C8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  <w:cs/>
        </w:rPr>
        <w:tab/>
      </w:r>
    </w:p>
    <w:p w:rsidR="00116166" w:rsidRDefault="00116166" w:rsidP="00116166">
      <w:pPr>
        <w:spacing w:after="0" w:line="240" w:lineRule="auto"/>
        <w:rPr>
          <w:rFonts w:ascii="TH Sarabun New" w:hAnsi="TH Sarabun New" w:cs="TH Sarabun New"/>
          <w:sz w:val="32"/>
          <w:szCs w:val="32"/>
          <w:u w:val="single"/>
        </w:rPr>
      </w:pPr>
    </w:p>
    <w:p w:rsidR="004B45C8" w:rsidRPr="00116166" w:rsidRDefault="004B45C8" w:rsidP="00116166">
      <w:pPr>
        <w:spacing w:after="0" w:line="240" w:lineRule="auto"/>
        <w:rPr>
          <w:rFonts w:ascii="TH Sarabun New" w:hAnsi="TH Sarabun New" w:cs="TH Sarabun New"/>
          <w:sz w:val="32"/>
          <w:szCs w:val="32"/>
          <w:u w:val="single"/>
          <w:cs/>
        </w:rPr>
      </w:pPr>
      <w:r w:rsidRPr="00116166">
        <w:rPr>
          <w:rFonts w:ascii="TH Sarabun New" w:hAnsi="TH Sarabun New" w:cs="TH Sarabun New"/>
          <w:sz w:val="32"/>
          <w:szCs w:val="32"/>
          <w:u w:val="double"/>
          <w:cs/>
        </w:rPr>
        <w:t>วิธีสร้าง</w:t>
      </w:r>
      <w:r w:rsidR="00116166" w:rsidRPr="00116166">
        <w:rPr>
          <w:rFonts w:ascii="TH Sarabun New" w:hAnsi="TH Sarabun New" w:cs="TH Sarabun New"/>
          <w:sz w:val="32"/>
          <w:szCs w:val="32"/>
        </w:rPr>
        <w:tab/>
      </w:r>
      <w:r w:rsidR="00116166" w:rsidRPr="00116166">
        <w:rPr>
          <w:rFonts w:ascii="TH Sarabun New" w:hAnsi="TH Sarabun New" w:cs="TH Sarabun New"/>
          <w:sz w:val="32"/>
          <w:szCs w:val="32"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 xml:space="preserve">1.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="00F74759"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80" w:dyaOrig="360">
          <v:shape id="_x0000_i1058" type="#_x0000_t75" style="width:25.05pt;height:16.3pt" o:ole="">
            <v:imagedata r:id="rId65" o:title=""/>
          </v:shape>
          <o:OLEObject Type="Embed" ProgID="Equation.DSMT4" ShapeID="_x0000_i1058" DrawAspect="Content" ObjectID="_1567268869" r:id="rId66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ให้เป็นมุมตรง</w:t>
      </w:r>
    </w:p>
    <w:p w:rsidR="004B45C8" w:rsidRPr="00EF090C" w:rsidRDefault="00F74759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2.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 id="_x0000_i1059" type="#_x0000_t75" style="width:23.15pt;height:16.3pt" o:ole="">
            <v:imagedata r:id="rId67" o:title=""/>
          </v:shape>
          <o:OLEObject Type="Embed" ProgID="Equation.DSMT4" ShapeID="_x0000_i1059" DrawAspect="Content" ObjectID="_1567268870" r:id="rId68"/>
        </w:objec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ให้มีขนาดเท่ากับ </w:t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60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4B45C8" w:rsidRPr="00EF090C" w:rsidRDefault="00F74759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3.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 id="_x0000_i1060" type="#_x0000_t75" style="width:23.8pt;height:16.3pt" o:ole="">
            <v:imagedata r:id="rId69" o:title=""/>
          </v:shape>
          <o:OLEObject Type="Embed" ProgID="Equation.DSMT4" ShapeID="_x0000_i1060" DrawAspect="Content" ObjectID="_1567268871" r:id="rId70"/>
        </w:objec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ให้มีขนาดเท่ากับ </w:t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60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4B45C8" w:rsidRPr="00EF090C" w:rsidRDefault="00F74759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4.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00" w:dyaOrig="420">
          <v:shape id="_x0000_i1061" type="#_x0000_t75" style="width:19.4pt;height:23.15pt" o:ole="">
            <v:imagedata r:id="rId71" o:title=""/>
          </v:shape>
          <o:OLEObject Type="Embed" ProgID="Equation.DSMT4" ShapeID="_x0000_i1061" DrawAspect="Content" ObjectID="_1567268872" r:id="rId72"/>
        </w:objec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แบ่งครึ่ง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 id="_x0000_i1062" type="#_x0000_t75" style="width:23.8pt;height:16.3pt" o:ole="">
            <v:imagedata r:id="rId73" o:title=""/>
          </v:shape>
          <o:OLEObject Type="Embed" ProgID="Equation.DSMT4" ShapeID="_x0000_i1062" DrawAspect="Content" ObjectID="_1567268873" r:id="rId74"/>
        </w:objec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ทำให้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540" w:dyaOrig="360">
          <v:shape id="_x0000_i1063" type="#_x0000_t75" style="width:26.3pt;height:16.3pt" o:ole="">
            <v:imagedata r:id="rId75" o:title=""/>
          </v:shape>
          <o:OLEObject Type="Embed" ProgID="Equation.DSMT4" ShapeID="_x0000_i1063" DrawAspect="Content" ObjectID="_1567268874" r:id="rId76"/>
        </w:objec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= 45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4B45C8" w:rsidRPr="00EF090C" w:rsidRDefault="00F74759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5.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340" w:dyaOrig="420">
          <v:shape id="_x0000_i1064" type="#_x0000_t75" style="width:18.15pt;height:23.15pt" o:ole="">
            <v:imagedata r:id="rId77" o:title=""/>
          </v:shape>
          <o:OLEObject Type="Embed" ProgID="Equation.DSMT4" ShapeID="_x0000_i1064" DrawAspect="Content" ObjectID="_1567268875" r:id="rId78"/>
        </w:objec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แบ่งครึ่ง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540" w:dyaOrig="360">
          <v:shape id="_x0000_i1065" type="#_x0000_t75" style="width:26.3pt;height:16.3pt" o:ole="">
            <v:imagedata r:id="rId79" o:title=""/>
          </v:shape>
          <o:OLEObject Type="Embed" ProgID="Equation.DSMT4" ShapeID="_x0000_i1065" DrawAspect="Content" ObjectID="_1567268876" r:id="rId80"/>
        </w:objec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ทำให้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80" w:dyaOrig="360">
          <v:shape id="_x0000_i1066" type="#_x0000_t75" style="width:25.05pt;height:16.3pt" o:ole="">
            <v:imagedata r:id="rId81" o:title=""/>
          </v:shape>
          <o:OLEObject Type="Embed" ProgID="Equation.DSMT4" ShapeID="_x0000_i1066" DrawAspect="Content" ObjectID="_1567268877" r:id="rId82"/>
        </w:objec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= 22.5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4B45C8" w:rsidRPr="00EF090C" w:rsidRDefault="00F74759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จะได้ 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 id="_x0000_i1067" type="#_x0000_t75" style="width:23.8pt;height:16.3pt" o:ole="">
            <v:imagedata r:id="rId83" o:title=""/>
          </v:shape>
          <o:OLEObject Type="Embed" ProgID="Equation.DSMT4" ShapeID="_x0000_i1067" DrawAspect="Content" ObjectID="_1567268878" r:id="rId84"/>
        </w:objec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=  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 id="_x0000_i1068" type="#_x0000_t75" style="width:23.15pt;height:16.3pt" o:ole="">
            <v:imagedata r:id="rId85" o:title=""/>
          </v:shape>
          <o:OLEObject Type="Embed" ProgID="Equation.DSMT4" ShapeID="_x0000_i1068" DrawAspect="Content" ObjectID="_1567268879" r:id="rId86"/>
        </w:object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+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80" w:dyaOrig="360">
          <v:shape id="_x0000_i1069" type="#_x0000_t75" style="width:25.05pt;height:16.3pt" o:ole="">
            <v:imagedata r:id="rId87" o:title=""/>
          </v:shape>
          <o:OLEObject Type="Embed" ProgID="Equation.DSMT4" ShapeID="_x0000_i1069" DrawAspect="Content" ObjectID="_1567268880" r:id="rId88"/>
        </w:object>
      </w:r>
    </w:p>
    <w:p w:rsidR="004B45C8" w:rsidRPr="00EF090C" w:rsidRDefault="00F74759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     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4B45C8" w:rsidRPr="00EF090C">
        <w:rPr>
          <w:rFonts w:ascii="TH Sarabun New" w:hAnsi="TH Sarabun New" w:cs="TH Sarabun New"/>
          <w:sz w:val="32"/>
          <w:szCs w:val="32"/>
        </w:rPr>
        <w:t>=    60 + 22.5</w:t>
      </w:r>
    </w:p>
    <w:p w:rsidR="004B45C8" w:rsidRPr="00EF090C" w:rsidRDefault="00F74759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     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=    82.5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4B45C8" w:rsidRPr="00EF090C" w:rsidRDefault="00F74759" w:rsidP="0011616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นั่นคือ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460" w:dyaOrig="360">
          <v:shape id="_x0000_i1070" type="#_x0000_t75" style="width:23.8pt;height:16.3pt" o:ole="">
            <v:imagedata r:id="rId89" o:title=""/>
          </v:shape>
          <o:OLEObject Type="Embed" ProgID="Equation.DSMT4" ShapeID="_x0000_i1070" DrawAspect="Content" ObjectID="_1567268881" r:id="rId90"/>
        </w:objec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มีขนาดเท่ากับ </w:t>
      </w:r>
      <w:r w:rsidR="004B45C8" w:rsidRPr="00EF090C">
        <w:rPr>
          <w:rFonts w:ascii="TH Sarabun New" w:hAnsi="TH Sarabun New" w:cs="TH Sarabun New"/>
          <w:sz w:val="32"/>
          <w:szCs w:val="32"/>
        </w:rPr>
        <w:t xml:space="preserve">82.5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>องศา ตามต้องการ</w:t>
      </w:r>
    </w:p>
    <w:p w:rsidR="00F36BB9" w:rsidRPr="00F36BB9" w:rsidRDefault="00F36BB9" w:rsidP="0070218D">
      <w:pPr>
        <w:spacing w:before="240" w:after="0" w:line="240" w:lineRule="auto"/>
        <w:jc w:val="thaiDistribute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F36BB9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กิจกรรมรวบยอด</w:t>
      </w:r>
    </w:p>
    <w:p w:rsidR="00450199" w:rsidRPr="00D74B82" w:rsidRDefault="00450199" w:rsidP="00450199">
      <w:pPr>
        <w:spacing w:after="0" w:line="240" w:lineRule="auto"/>
        <w:ind w:firstLine="7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3</w:t>
      </w:r>
      <w:r w:rsidR="003E3596">
        <w:rPr>
          <w:rFonts w:ascii="TH Sarabun New" w:hAnsi="TH Sarabun New" w:cs="TH Sarabun New"/>
          <w:sz w:val="32"/>
          <w:szCs w:val="32"/>
          <w:cs/>
        </w:rPr>
        <w:t>.</w:t>
      </w:r>
      <w:r w:rsidR="00F36BB9" w:rsidRPr="00C7743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D74B82">
        <w:rPr>
          <w:rFonts w:ascii="TH Sarabun New" w:hAnsi="TH Sarabun New" w:cs="TH Sarabun New"/>
          <w:sz w:val="32"/>
          <w:szCs w:val="32"/>
          <w:cs/>
        </w:rPr>
        <w:t>ครูให้นักเรียนช่วยกันสรุปหลักการสร้างมุมขนาดต่าง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D74B82">
        <w:rPr>
          <w:rFonts w:ascii="TH Sarabun New" w:hAnsi="TH Sarabun New" w:cs="TH Sarabun New"/>
          <w:sz w:val="32"/>
          <w:szCs w:val="32"/>
          <w:cs/>
        </w:rPr>
        <w:t>ๆ ดังนี้</w:t>
      </w:r>
    </w:p>
    <w:p w:rsidR="00450199" w:rsidRDefault="00450199" w:rsidP="00450199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D74B82">
        <w:rPr>
          <w:rFonts w:ascii="TH Sarabun New" w:hAnsi="TH Sarabun New" w:cs="TH Sarabun New"/>
          <w:sz w:val="32"/>
          <w:szCs w:val="32"/>
        </w:rPr>
        <w:tab/>
      </w:r>
      <w:r w:rsidRPr="00D74B82">
        <w:rPr>
          <w:rFonts w:ascii="TH Sarabun New" w:hAnsi="TH Sarabun New" w:cs="TH Sarabun New"/>
          <w:sz w:val="32"/>
          <w:szCs w:val="32"/>
          <w:cs/>
        </w:rPr>
        <w:t>หลักการสร้างมุมขนาดต่าง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D74B82">
        <w:rPr>
          <w:rFonts w:ascii="TH Sarabun New" w:hAnsi="TH Sarabun New" w:cs="TH Sarabun New"/>
          <w:sz w:val="32"/>
          <w:szCs w:val="32"/>
          <w:cs/>
        </w:rPr>
        <w:t xml:space="preserve">ๆ ใช้ความรู้เรื่องการสร้างมุมขนาด </w:t>
      </w:r>
      <w:r w:rsidRPr="00D74B82">
        <w:rPr>
          <w:rFonts w:ascii="TH Sarabun New" w:hAnsi="TH Sarabun New" w:cs="TH Sarabun New"/>
          <w:sz w:val="32"/>
          <w:szCs w:val="32"/>
        </w:rPr>
        <w:t>90</w:t>
      </w:r>
      <w:r w:rsidRPr="00D74B82">
        <w:rPr>
          <w:rFonts w:ascii="TH Sarabun New" w:hAnsi="TH Sarabun New" w:cs="TH Sarabun New"/>
          <w:sz w:val="32"/>
          <w:szCs w:val="32"/>
          <w:cs/>
        </w:rPr>
        <w:t xml:space="preserve"> องศา </w:t>
      </w:r>
      <w:r w:rsidRPr="00D74B82">
        <w:rPr>
          <w:rFonts w:ascii="TH Sarabun New" w:hAnsi="TH Sarabun New" w:cs="TH Sarabun New"/>
          <w:sz w:val="32"/>
          <w:szCs w:val="32"/>
        </w:rPr>
        <w:t>60</w:t>
      </w:r>
      <w:r w:rsidRPr="00D74B82">
        <w:rPr>
          <w:rFonts w:ascii="TH Sarabun New" w:hAnsi="TH Sarabun New" w:cs="TH Sarabun New"/>
          <w:sz w:val="32"/>
          <w:szCs w:val="32"/>
          <w:cs/>
        </w:rPr>
        <w:t xml:space="preserve"> องศา หรือ </w:t>
      </w:r>
      <w:r w:rsidRPr="00D74B82">
        <w:rPr>
          <w:rFonts w:ascii="TH Sarabun New" w:hAnsi="TH Sarabun New" w:cs="TH Sarabun New"/>
          <w:sz w:val="32"/>
          <w:szCs w:val="32"/>
        </w:rPr>
        <w:t>45</w:t>
      </w:r>
      <w:r w:rsidRPr="00D74B82"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Pr="00D74B82">
        <w:rPr>
          <w:rFonts w:ascii="TH Sarabun New" w:hAnsi="TH Sarabun New" w:cs="TH Sarabun New"/>
          <w:sz w:val="32"/>
          <w:szCs w:val="32"/>
          <w:cs/>
        </w:rPr>
        <w:t>องศา และการแบ่งครึ่งมุมดังที่กล่าวมาแล้ว มารวมกันหรือหักล้างกันให้ได้มุมที่ต้องการ</w:t>
      </w:r>
    </w:p>
    <w:p w:rsidR="00450199" w:rsidRPr="00D74B82" w:rsidRDefault="00450199" w:rsidP="00450199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</w:p>
    <w:p w:rsidR="00450199" w:rsidRPr="00D74B82" w:rsidRDefault="00450199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lastRenderedPageBreak/>
        <w:t>4</w:t>
      </w:r>
      <w:r w:rsidRPr="00D74B82">
        <w:rPr>
          <w:rFonts w:ascii="TH Sarabun New" w:hAnsi="TH Sarabun New" w:cs="TH Sarabun New"/>
          <w:sz w:val="32"/>
          <w:szCs w:val="32"/>
        </w:rPr>
        <w:t xml:space="preserve">. </w:t>
      </w:r>
      <w:r w:rsidRPr="00D74B82">
        <w:rPr>
          <w:rFonts w:ascii="TH Sarabun New" w:hAnsi="TH Sarabun New" w:cs="TH Sarabun New"/>
          <w:sz w:val="32"/>
          <w:szCs w:val="32"/>
          <w:cs/>
        </w:rPr>
        <w:t>ให้นักเรียนทำแบบฝึกหัด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4.2 ข้อ 1</w:t>
      </w:r>
      <w:r w:rsidRPr="00D74B82">
        <w:rPr>
          <w:rFonts w:ascii="TH Sarabun New" w:hAnsi="TH Sarabun New" w:cs="TH Sarabun New"/>
          <w:sz w:val="32"/>
          <w:szCs w:val="32"/>
          <w:cs/>
        </w:rPr>
        <w:t xml:space="preserve"> หน้าที่</w:t>
      </w:r>
      <w:r w:rsidRPr="00D74B82">
        <w:rPr>
          <w:rFonts w:ascii="TH Sarabun New" w:hAnsi="TH Sarabun New" w:cs="TH Sarabun New"/>
          <w:sz w:val="32"/>
          <w:szCs w:val="32"/>
        </w:rPr>
        <w:t xml:space="preserve"> 126</w:t>
      </w:r>
      <w:r w:rsidRPr="00D74B82">
        <w:rPr>
          <w:rFonts w:ascii="TH Sarabun New" w:hAnsi="TH Sarabun New" w:cs="TH Sarabun New"/>
          <w:sz w:val="32"/>
          <w:szCs w:val="32"/>
          <w:cs/>
        </w:rPr>
        <w:t xml:space="preserve"> ในหนังสือเรียนคณิตศาสตร์เพิ่มเติมมัธยมศึกษาปีที่ </w:t>
      </w:r>
      <w:r w:rsidRPr="00D74B82">
        <w:rPr>
          <w:rFonts w:ascii="TH Sarabun New" w:hAnsi="TH Sarabun New" w:cs="TH Sarabun New"/>
          <w:sz w:val="32"/>
          <w:szCs w:val="32"/>
        </w:rPr>
        <w:t xml:space="preserve">1 </w:t>
      </w:r>
      <w:r w:rsidRPr="00D74B82">
        <w:rPr>
          <w:rFonts w:ascii="TH Sarabun New" w:hAnsi="TH Sarabun New" w:cs="TH Sarabun New"/>
          <w:sz w:val="32"/>
          <w:szCs w:val="32"/>
          <w:cs/>
        </w:rPr>
        <w:t>เล่ม</w:t>
      </w:r>
      <w:r w:rsidRPr="00D74B82">
        <w:rPr>
          <w:rFonts w:ascii="TH Sarabun New" w:hAnsi="TH Sarabun New" w:cs="TH Sarabun New"/>
          <w:sz w:val="32"/>
          <w:szCs w:val="32"/>
        </w:rPr>
        <w:t xml:space="preserve"> 1</w:t>
      </w:r>
    </w:p>
    <w:p w:rsidR="00476B45" w:rsidRPr="00960360" w:rsidRDefault="003A4B6B" w:rsidP="004F691C">
      <w:pPr>
        <w:tabs>
          <w:tab w:val="left" w:pos="732"/>
          <w:tab w:val="left" w:pos="924"/>
        </w:tabs>
        <w:spacing w:before="240"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หลักฐานการเรียนรู้</w:t>
      </w:r>
    </w:p>
    <w:p w:rsidR="000316E4" w:rsidRPr="0099303C" w:rsidRDefault="009024CF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- </w:t>
      </w:r>
      <w:r w:rsidR="0099303C" w:rsidRPr="00D74B82">
        <w:rPr>
          <w:rFonts w:ascii="TH Sarabun New" w:hAnsi="TH Sarabun New" w:cs="TH Sarabun New"/>
          <w:sz w:val="32"/>
          <w:szCs w:val="32"/>
          <w:cs/>
        </w:rPr>
        <w:t>แบบฝึกหัด</w:t>
      </w:r>
      <w:r w:rsidR="0099303C">
        <w:rPr>
          <w:rFonts w:ascii="TH Sarabun New" w:hAnsi="TH Sarabun New" w:cs="TH Sarabun New" w:hint="cs"/>
          <w:sz w:val="32"/>
          <w:szCs w:val="32"/>
          <w:cs/>
        </w:rPr>
        <w:t xml:space="preserve"> 4.2 ข้อ 1</w:t>
      </w:r>
      <w:r w:rsidR="0099303C" w:rsidRPr="00D74B82">
        <w:rPr>
          <w:rFonts w:ascii="TH Sarabun New" w:hAnsi="TH Sarabun New" w:cs="TH Sarabun New"/>
          <w:sz w:val="32"/>
          <w:szCs w:val="32"/>
          <w:cs/>
        </w:rPr>
        <w:t xml:space="preserve"> หน้าที่</w:t>
      </w:r>
      <w:r w:rsidR="0099303C" w:rsidRPr="00D74B82">
        <w:rPr>
          <w:rFonts w:ascii="TH Sarabun New" w:hAnsi="TH Sarabun New" w:cs="TH Sarabun New"/>
          <w:sz w:val="32"/>
          <w:szCs w:val="32"/>
        </w:rPr>
        <w:t xml:space="preserve"> 126</w:t>
      </w:r>
      <w:r w:rsidR="0099303C" w:rsidRPr="00D74B82">
        <w:rPr>
          <w:rFonts w:ascii="TH Sarabun New" w:hAnsi="TH Sarabun New" w:cs="TH Sarabun New"/>
          <w:sz w:val="32"/>
          <w:szCs w:val="32"/>
          <w:cs/>
        </w:rPr>
        <w:t xml:space="preserve"> ในหนังสือเรียนคณิตศาสตร์เพิ่มเติม</w:t>
      </w:r>
      <w:r w:rsidR="0099303C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="0099303C" w:rsidRPr="00D74B82">
        <w:rPr>
          <w:rFonts w:ascii="TH Sarabun New" w:hAnsi="TH Sarabun New" w:cs="TH Sarabun New"/>
          <w:sz w:val="32"/>
          <w:szCs w:val="32"/>
          <w:cs/>
        </w:rPr>
        <w:t xml:space="preserve">มัธยมศึกษาปีที่ </w:t>
      </w:r>
      <w:r w:rsidR="0099303C" w:rsidRPr="00D74B82">
        <w:rPr>
          <w:rFonts w:ascii="TH Sarabun New" w:hAnsi="TH Sarabun New" w:cs="TH Sarabun New"/>
          <w:sz w:val="32"/>
          <w:szCs w:val="32"/>
        </w:rPr>
        <w:t xml:space="preserve">1 </w:t>
      </w:r>
      <w:r w:rsidR="0099303C" w:rsidRPr="00D74B82">
        <w:rPr>
          <w:rFonts w:ascii="TH Sarabun New" w:hAnsi="TH Sarabun New" w:cs="TH Sarabun New"/>
          <w:sz w:val="32"/>
          <w:szCs w:val="32"/>
          <w:cs/>
        </w:rPr>
        <w:t>เล่ม</w:t>
      </w:r>
      <w:r w:rsidR="0099303C" w:rsidRPr="00D74B82">
        <w:rPr>
          <w:rFonts w:ascii="TH Sarabun New" w:hAnsi="TH Sarabun New" w:cs="TH Sarabun New"/>
          <w:sz w:val="32"/>
          <w:szCs w:val="32"/>
        </w:rPr>
        <w:t xml:space="preserve"> 1</w:t>
      </w:r>
    </w:p>
    <w:p w:rsidR="00476B45" w:rsidRDefault="003A4B6B" w:rsidP="00F57501">
      <w:pPr>
        <w:spacing w:before="240" w:after="0" w:line="240" w:lineRule="auto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สื่อ/</w:t>
      </w:r>
      <w:r w:rsidR="00476B45" w:rsidRPr="00960360">
        <w:rPr>
          <w:rFonts w:ascii="TH Sarabun New" w:hAnsi="TH Sarabun New" w:cs="TH Sarabun New"/>
          <w:b/>
          <w:bCs/>
          <w:sz w:val="32"/>
          <w:szCs w:val="32"/>
          <w:cs/>
        </w:rPr>
        <w:t>แหล่งการเรียนรู้</w:t>
      </w:r>
    </w:p>
    <w:p w:rsidR="002F452B" w:rsidRPr="00960360" w:rsidRDefault="00F57501" w:rsidP="004F691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1</w:t>
      </w:r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. หนังสือเรียนวิชาคณิตศาสตร์เพิ่มเติม </w:t>
      </w:r>
      <w:r w:rsidR="002F452B">
        <w:rPr>
          <w:rFonts w:ascii="TH Sarabun New" w:hAnsi="TH Sarabun New" w:cs="TH Sarabun New"/>
          <w:sz w:val="32"/>
          <w:szCs w:val="32"/>
          <w:cs/>
        </w:rPr>
        <w:t xml:space="preserve">กลุ่มสาระการเรียนรู้คณิตศาสตร์ </w:t>
      </w:r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ชั้นมัธยมศึกษาปีที่ </w:t>
      </w:r>
      <w:r w:rsidR="002F452B">
        <w:rPr>
          <w:rFonts w:ascii="TH Sarabun New" w:hAnsi="TH Sarabun New" w:cs="TH Sarabun New"/>
          <w:sz w:val="32"/>
          <w:szCs w:val="32"/>
        </w:rPr>
        <w:t>1</w:t>
      </w:r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 เล่ม </w:t>
      </w:r>
      <w:proofErr w:type="gramStart"/>
      <w:r w:rsidR="002F452B" w:rsidRPr="00960360">
        <w:rPr>
          <w:rFonts w:ascii="TH Sarabun New" w:hAnsi="TH Sarabun New" w:cs="TH Sarabun New"/>
          <w:sz w:val="32"/>
          <w:szCs w:val="32"/>
        </w:rPr>
        <w:t xml:space="preserve">1 </w:t>
      </w:r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 ตามหลักสูตรแกนกลางการศึกษาขั้นพื้นฐาน</w:t>
      </w:r>
      <w:proofErr w:type="gramEnd"/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  พุทธศักราช  </w:t>
      </w:r>
      <w:r w:rsidR="002F452B">
        <w:rPr>
          <w:rFonts w:ascii="TH Sarabun New" w:hAnsi="TH Sarabun New" w:cs="TH Sarabun New"/>
          <w:sz w:val="32"/>
          <w:szCs w:val="32"/>
        </w:rPr>
        <w:t xml:space="preserve">2551 </w:t>
      </w:r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กระทรวงศึกษาธิการ  </w:t>
      </w:r>
    </w:p>
    <w:p w:rsidR="00730218" w:rsidRDefault="00F57501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2</w:t>
      </w:r>
      <w:r w:rsidR="002F452B" w:rsidRPr="00C138F7">
        <w:rPr>
          <w:rFonts w:ascii="TH Sarabun New" w:hAnsi="TH Sarabun New" w:cs="TH Sarabun New"/>
          <w:sz w:val="32"/>
          <w:szCs w:val="32"/>
          <w:cs/>
        </w:rPr>
        <w:t xml:space="preserve">. คู่มือครูวิชาคณิตศาสตร์เพิ่มเติม ช่วงชั้นที่ </w:t>
      </w:r>
      <w:r w:rsidR="002F452B" w:rsidRPr="00C138F7">
        <w:rPr>
          <w:rFonts w:ascii="TH Sarabun New" w:hAnsi="TH Sarabun New" w:cs="TH Sarabun New"/>
          <w:sz w:val="32"/>
          <w:szCs w:val="32"/>
        </w:rPr>
        <w:t xml:space="preserve">3 </w:t>
      </w:r>
      <w:r w:rsidR="002F452B" w:rsidRPr="00C138F7">
        <w:rPr>
          <w:rFonts w:ascii="TH Sarabun New" w:hAnsi="TH Sarabun New" w:cs="TH Sarabun New"/>
          <w:sz w:val="32"/>
          <w:szCs w:val="32"/>
          <w:cs/>
        </w:rPr>
        <w:t xml:space="preserve">ชั้นมัธยมศึกษาปีที่ </w:t>
      </w:r>
      <w:r w:rsidR="002F452B">
        <w:rPr>
          <w:rFonts w:ascii="TH Sarabun New" w:hAnsi="TH Sarabun New" w:cs="TH Sarabun New"/>
          <w:sz w:val="32"/>
          <w:szCs w:val="32"/>
        </w:rPr>
        <w:t>1</w:t>
      </w:r>
      <w:r w:rsidR="002F452B" w:rsidRPr="00C138F7">
        <w:rPr>
          <w:rFonts w:ascii="TH Sarabun New" w:hAnsi="TH Sarabun New" w:cs="TH Sarabun New"/>
          <w:sz w:val="32"/>
          <w:szCs w:val="32"/>
          <w:cs/>
        </w:rPr>
        <w:t xml:space="preserve"> เล่ม </w:t>
      </w:r>
      <w:r w:rsidR="002F452B" w:rsidRPr="00C138F7">
        <w:rPr>
          <w:rFonts w:ascii="TH Sarabun New" w:hAnsi="TH Sarabun New" w:cs="TH Sarabun New"/>
          <w:sz w:val="32"/>
          <w:szCs w:val="32"/>
        </w:rPr>
        <w:t xml:space="preserve">1 </w:t>
      </w:r>
      <w:proofErr w:type="gramStart"/>
      <w:r w:rsidR="002F452B" w:rsidRPr="00C138F7">
        <w:rPr>
          <w:rFonts w:ascii="TH Sarabun New" w:hAnsi="TH Sarabun New" w:cs="TH Sarabun New"/>
          <w:sz w:val="32"/>
          <w:szCs w:val="32"/>
          <w:cs/>
        </w:rPr>
        <w:t>ตามหลักสูตรแกนกลางการศึกษาขั้นพื้นฐาน  พุทธศักราช</w:t>
      </w:r>
      <w:proofErr w:type="gramEnd"/>
      <w:r w:rsidR="002F452B" w:rsidRPr="00C138F7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2F452B" w:rsidRPr="00C138F7">
        <w:rPr>
          <w:rFonts w:ascii="TH Sarabun New" w:hAnsi="TH Sarabun New" w:cs="TH Sarabun New"/>
          <w:sz w:val="32"/>
          <w:szCs w:val="32"/>
        </w:rPr>
        <w:t>2551</w:t>
      </w: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Pr="0099303C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6038C" w:rsidRPr="00FE5E61" w:rsidRDefault="00476B45" w:rsidP="004F691C">
      <w:pPr>
        <w:spacing w:before="240" w:after="0" w:line="240" w:lineRule="auto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  <w:r w:rsidRPr="00960360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lastRenderedPageBreak/>
        <w:t>การวัดและการประเมิน</w:t>
      </w:r>
    </w:p>
    <w:tbl>
      <w:tblPr>
        <w:tblStyle w:val="TableGrid"/>
        <w:tblW w:w="8784" w:type="dxa"/>
        <w:tblLook w:val="04A0" w:firstRow="1" w:lastRow="0" w:firstColumn="1" w:lastColumn="0" w:noHBand="0" w:noVBand="1"/>
      </w:tblPr>
      <w:tblGrid>
        <w:gridCol w:w="2972"/>
        <w:gridCol w:w="1985"/>
        <w:gridCol w:w="1984"/>
        <w:gridCol w:w="1843"/>
      </w:tblGrid>
      <w:tr w:rsidR="0036038C" w:rsidRPr="00FE5E61" w:rsidTr="00E52E8C">
        <w:tc>
          <w:tcPr>
            <w:tcW w:w="2972" w:type="dxa"/>
          </w:tcPr>
          <w:p w:rsidR="0036038C" w:rsidRPr="00FE5E61" w:rsidRDefault="0036038C" w:rsidP="004F691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985" w:type="dxa"/>
          </w:tcPr>
          <w:p w:rsidR="0036038C" w:rsidRPr="00FE5E61" w:rsidRDefault="0036038C" w:rsidP="004F691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1984" w:type="dxa"/>
          </w:tcPr>
          <w:p w:rsidR="0036038C" w:rsidRPr="00FE5E61" w:rsidRDefault="0036038C" w:rsidP="004F691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1843" w:type="dxa"/>
          </w:tcPr>
          <w:p w:rsidR="0036038C" w:rsidRPr="00FE5E61" w:rsidRDefault="0036038C" w:rsidP="004F691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36038C" w:rsidRPr="00FE5E61" w:rsidTr="00E52E8C">
        <w:tc>
          <w:tcPr>
            <w:tcW w:w="2972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ด้านความรู้</w:t>
            </w:r>
          </w:p>
          <w:p w:rsidR="0036038C" w:rsidRPr="001E2E17" w:rsidRDefault="00913C68" w:rsidP="0099303C">
            <w:pPr>
              <w:jc w:val="thaiDistribute"/>
              <w:rPr>
                <w:rFonts w:ascii="TH Sarabun New" w:hAnsi="TH Sarabun New" w:cs="TH Sarabun New"/>
                <w:color w:val="000000" w:themeColor="text1"/>
                <w:sz w:val="32"/>
                <w:szCs w:val="32"/>
              </w:rPr>
            </w:pPr>
            <w:r w:rsidRPr="002E6DDC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="00685208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</w:t>
            </w:r>
            <w:r w:rsidR="0099303C">
              <w:rPr>
                <w:rFonts w:ascii="TH Sarabun New" w:hAnsi="TH Sarabun New" w:cs="TH Sarabun New" w:hint="cs"/>
                <w:sz w:val="32"/>
                <w:szCs w:val="32"/>
                <w:cs/>
              </w:rPr>
              <w:t>สร้างมุมขนาดต่าง ๆ</w:t>
            </w:r>
            <w:r w:rsidRPr="002E6DDC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  </w:t>
            </w:r>
          </w:p>
        </w:tc>
        <w:tc>
          <w:tcPr>
            <w:tcW w:w="1985" w:type="dxa"/>
          </w:tcPr>
          <w:p w:rsidR="00D86773" w:rsidRPr="00685208" w:rsidRDefault="0099303C" w:rsidP="00685208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Pr="00D74B82">
              <w:rPr>
                <w:rFonts w:ascii="TH Sarabun New" w:hAnsi="TH Sarabun New" w:cs="TH Sarabun New"/>
                <w:sz w:val="32"/>
                <w:szCs w:val="32"/>
                <w:cs/>
              </w:rPr>
              <w:t>แบบฝึกหัด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4.2 ข้อ 1</w:t>
            </w:r>
            <w:r w:rsidRPr="00D74B82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หน้าที่</w:t>
            </w:r>
            <w:r w:rsidRPr="00D74B82">
              <w:rPr>
                <w:rFonts w:ascii="TH Sarabun New" w:hAnsi="TH Sarabun New" w:cs="TH Sarabun New"/>
                <w:sz w:val="32"/>
                <w:szCs w:val="32"/>
              </w:rPr>
              <w:t xml:space="preserve"> 126</w:t>
            </w:r>
          </w:p>
        </w:tc>
        <w:tc>
          <w:tcPr>
            <w:tcW w:w="1984" w:type="dxa"/>
          </w:tcPr>
          <w:p w:rsidR="00604A4F" w:rsidRPr="00604A4F" w:rsidRDefault="0099303C" w:rsidP="00685208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Pr="00D74B82">
              <w:rPr>
                <w:rFonts w:ascii="TH Sarabun New" w:hAnsi="TH Sarabun New" w:cs="TH Sarabun New"/>
                <w:sz w:val="32"/>
                <w:szCs w:val="32"/>
                <w:cs/>
              </w:rPr>
              <w:t>แบบฝึกหัด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4.2 ข้อ 1</w:t>
            </w:r>
            <w:r w:rsidRPr="00D74B82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หน้าที่</w:t>
            </w:r>
            <w:r w:rsidRPr="00D74B82">
              <w:rPr>
                <w:rFonts w:ascii="TH Sarabun New" w:hAnsi="TH Sarabun New" w:cs="TH Sarabun New"/>
                <w:sz w:val="32"/>
                <w:szCs w:val="32"/>
              </w:rPr>
              <w:t xml:space="preserve"> 126</w:t>
            </w:r>
          </w:p>
        </w:tc>
        <w:tc>
          <w:tcPr>
            <w:tcW w:w="1843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36038C" w:rsidRPr="00FE5E61" w:rsidTr="00E52E8C">
        <w:tc>
          <w:tcPr>
            <w:tcW w:w="2972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ด้านทักษะ/กระบวนการ</w:t>
            </w:r>
          </w:p>
          <w:p w:rsidR="0036038C" w:rsidRPr="00FE5E61" w:rsidRDefault="0036038C" w:rsidP="004F691C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-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การแก้ปัญหา</w:t>
            </w:r>
          </w:p>
          <w:p w:rsidR="0036038C" w:rsidRPr="00235691" w:rsidRDefault="0036038C" w:rsidP="004F691C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-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การสื่อสาร การสื่อ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ความหมาย</w:t>
            </w:r>
          </w:p>
        </w:tc>
        <w:tc>
          <w:tcPr>
            <w:tcW w:w="1985" w:type="dxa"/>
          </w:tcPr>
          <w:p w:rsidR="0036038C" w:rsidRPr="00604A4F" w:rsidRDefault="0099303C" w:rsidP="0068520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Pr="00D74B82">
              <w:rPr>
                <w:rFonts w:ascii="TH Sarabun New" w:hAnsi="TH Sarabun New" w:cs="TH Sarabun New"/>
                <w:sz w:val="32"/>
                <w:szCs w:val="32"/>
                <w:cs/>
              </w:rPr>
              <w:t>แบบฝึกหัด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4.2 ข้อ 1</w:t>
            </w:r>
            <w:r w:rsidRPr="00D74B82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หน้าที่</w:t>
            </w:r>
            <w:r w:rsidRPr="00D74B82">
              <w:rPr>
                <w:rFonts w:ascii="TH Sarabun New" w:hAnsi="TH Sarabun New" w:cs="TH Sarabun New"/>
                <w:sz w:val="32"/>
                <w:szCs w:val="32"/>
              </w:rPr>
              <w:t xml:space="preserve"> 126</w:t>
            </w:r>
          </w:p>
        </w:tc>
        <w:tc>
          <w:tcPr>
            <w:tcW w:w="1984" w:type="dxa"/>
          </w:tcPr>
          <w:p w:rsidR="0036038C" w:rsidRPr="00604A4F" w:rsidRDefault="0099303C" w:rsidP="0068520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Pr="00D74B82">
              <w:rPr>
                <w:rFonts w:ascii="TH Sarabun New" w:hAnsi="TH Sarabun New" w:cs="TH Sarabun New"/>
                <w:sz w:val="32"/>
                <w:szCs w:val="32"/>
                <w:cs/>
              </w:rPr>
              <w:t>แบบฝึกหัด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4.2 ข้อ 1</w:t>
            </w:r>
            <w:r w:rsidRPr="00D74B82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หน้าที่</w:t>
            </w:r>
            <w:r w:rsidRPr="00D74B82">
              <w:rPr>
                <w:rFonts w:ascii="TH Sarabun New" w:hAnsi="TH Sarabun New" w:cs="TH Sarabun New"/>
                <w:sz w:val="32"/>
                <w:szCs w:val="32"/>
              </w:rPr>
              <w:t xml:space="preserve"> 126</w:t>
            </w:r>
          </w:p>
        </w:tc>
        <w:tc>
          <w:tcPr>
            <w:tcW w:w="1843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36038C" w:rsidRPr="00FE5E61" w:rsidTr="00E52E8C">
        <w:tc>
          <w:tcPr>
            <w:tcW w:w="2972" w:type="dxa"/>
          </w:tcPr>
          <w:p w:rsidR="0036038C" w:rsidRPr="002D55C9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D55C9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ด้าน</w:t>
            </w:r>
            <w:r w:rsidRPr="002D55C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  <w:p w:rsidR="0036038C" w:rsidRPr="00FE5E61" w:rsidRDefault="0036038C" w:rsidP="004F691C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มีวินัย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</w:p>
          <w:p w:rsidR="0036038C" w:rsidRDefault="0036038C" w:rsidP="004F691C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- ใฝ่เรียนรู้</w:t>
            </w:r>
          </w:p>
          <w:p w:rsidR="0036038C" w:rsidRDefault="0036038C" w:rsidP="004F691C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- มุ่งมั่นในการทำงาน</w:t>
            </w:r>
          </w:p>
          <w:p w:rsidR="0036038C" w:rsidRPr="00FE5E61" w:rsidRDefault="0036038C" w:rsidP="004F691C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985" w:type="dxa"/>
          </w:tcPr>
          <w:p w:rsidR="0036038C" w:rsidRDefault="0036038C" w:rsidP="004F691C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การเข้าเรียน </w:t>
            </w:r>
          </w:p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>การทำงาน</w:t>
            </w:r>
          </w:p>
        </w:tc>
        <w:tc>
          <w:tcPr>
            <w:tcW w:w="1984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เข้าเรียน </w:t>
            </w:r>
          </w:p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>มีส่วนร่วมในกิจกรรมการเรียน</w:t>
            </w:r>
          </w:p>
        </w:tc>
        <w:tc>
          <w:tcPr>
            <w:tcW w:w="1843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>- เข้าเรียนตรงเวลา</w:t>
            </w:r>
          </w:p>
          <w:p w:rsidR="00384592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- เมื่อครูถามคำถาม 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>นั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กเรียนมีความกระตือรือร้นในการตอ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บคำถาม</w:t>
            </w:r>
          </w:p>
        </w:tc>
      </w:tr>
      <w:tr w:rsidR="0036038C" w:rsidRPr="00FE5E61" w:rsidTr="00E52E8C">
        <w:tc>
          <w:tcPr>
            <w:tcW w:w="2972" w:type="dxa"/>
          </w:tcPr>
          <w:p w:rsidR="0036038C" w:rsidRPr="0044042A" w:rsidRDefault="0036038C" w:rsidP="004F691C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042A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ด้านสมรรถนะ</w:t>
            </w:r>
          </w:p>
          <w:p w:rsidR="0036038C" w:rsidRDefault="0036038C" w:rsidP="004F691C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ความสามารถในการสื่อสาร</w:t>
            </w:r>
          </w:p>
          <w:p w:rsidR="0036038C" w:rsidRDefault="0036038C" w:rsidP="004F691C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ความสามารถในการคิด</w:t>
            </w:r>
          </w:p>
          <w:p w:rsidR="0036038C" w:rsidRPr="00E054AA" w:rsidRDefault="0036038C" w:rsidP="004F691C">
            <w:pPr>
              <w:jc w:val="thaiDistribute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ความสามารถในการแก้ปัญหา</w:t>
            </w:r>
          </w:p>
        </w:tc>
        <w:tc>
          <w:tcPr>
            <w:tcW w:w="1985" w:type="dxa"/>
          </w:tcPr>
          <w:p w:rsidR="0036038C" w:rsidRPr="00E054AA" w:rsidRDefault="0099303C" w:rsidP="00685208">
            <w:pPr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Pr="00D74B82">
              <w:rPr>
                <w:rFonts w:ascii="TH Sarabun New" w:hAnsi="TH Sarabun New" w:cs="TH Sarabun New"/>
                <w:sz w:val="32"/>
                <w:szCs w:val="32"/>
                <w:cs/>
              </w:rPr>
              <w:t>แบบฝึกหัด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4.2 ข้อ 1</w:t>
            </w:r>
            <w:r w:rsidRPr="00D74B82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หน้าที่</w:t>
            </w:r>
            <w:r w:rsidRPr="00D74B82">
              <w:rPr>
                <w:rFonts w:ascii="TH Sarabun New" w:hAnsi="TH Sarabun New" w:cs="TH Sarabun New"/>
                <w:sz w:val="32"/>
                <w:szCs w:val="32"/>
              </w:rPr>
              <w:t xml:space="preserve"> 126</w:t>
            </w:r>
          </w:p>
        </w:tc>
        <w:tc>
          <w:tcPr>
            <w:tcW w:w="1984" w:type="dxa"/>
          </w:tcPr>
          <w:p w:rsidR="0036038C" w:rsidRPr="009367A8" w:rsidRDefault="0099303C" w:rsidP="00685208">
            <w:pPr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Pr="00D74B82">
              <w:rPr>
                <w:rFonts w:ascii="TH Sarabun New" w:hAnsi="TH Sarabun New" w:cs="TH Sarabun New"/>
                <w:sz w:val="32"/>
                <w:szCs w:val="32"/>
                <w:cs/>
              </w:rPr>
              <w:t>แบบฝึกหัด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4.2 ข้อ 1</w:t>
            </w:r>
            <w:r w:rsidRPr="00D74B82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หน้าที่</w:t>
            </w:r>
            <w:r w:rsidRPr="00D74B82">
              <w:rPr>
                <w:rFonts w:ascii="TH Sarabun New" w:hAnsi="TH Sarabun New" w:cs="TH Sarabun New"/>
                <w:sz w:val="32"/>
                <w:szCs w:val="32"/>
              </w:rPr>
              <w:t xml:space="preserve"> 126</w:t>
            </w:r>
          </w:p>
        </w:tc>
        <w:tc>
          <w:tcPr>
            <w:tcW w:w="1843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</w:tbl>
    <w:p w:rsidR="0036038C" w:rsidRPr="00FE5E61" w:rsidRDefault="0036038C" w:rsidP="004F691C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36038C" w:rsidRDefault="0036038C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86794C" w:rsidRDefault="0086794C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3C2A6A" w:rsidRDefault="003C2A6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304A27">
        <w:rPr>
          <w:rFonts w:ascii="TH Sarabun New" w:hAnsi="TH Sarabun New" w:cs="TH Sarabun New"/>
          <w:b/>
          <w:bCs/>
          <w:sz w:val="36"/>
          <w:szCs w:val="36"/>
          <w:cs/>
        </w:rPr>
        <w:lastRenderedPageBreak/>
        <w:t>บันทึกหลังการสอน</w:t>
      </w:r>
    </w:p>
    <w:p w:rsidR="003C2A6A" w:rsidRPr="00304A27" w:rsidRDefault="003C2A6A" w:rsidP="004F691C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DD214F">
        <w:rPr>
          <w:rFonts w:ascii="TH Sarabun New" w:hAnsi="TH Sarabun New" w:cs="TH Sarabun New"/>
          <w:b/>
          <w:bCs/>
          <w:sz w:val="36"/>
          <w:szCs w:val="36"/>
          <w:cs/>
        </w:rPr>
        <w:t xml:space="preserve">แผนการจัดการเรียนรู้ที่ </w:t>
      </w:r>
      <w:r w:rsidR="00EE1FDE">
        <w:rPr>
          <w:rFonts w:ascii="TH Sarabun New" w:hAnsi="TH Sarabun New" w:cs="TH Sarabun New"/>
          <w:b/>
          <w:bCs/>
          <w:sz w:val="36"/>
          <w:szCs w:val="36"/>
        </w:rPr>
        <w:t>2</w:t>
      </w:r>
    </w:p>
    <w:p w:rsidR="003C2A6A" w:rsidRPr="00065A15" w:rsidRDefault="003C2A6A" w:rsidP="004F691C">
      <w:pPr>
        <w:tabs>
          <w:tab w:val="left" w:pos="1785"/>
        </w:tabs>
        <w:spacing w:before="240"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065A15">
        <w:rPr>
          <w:rFonts w:ascii="TH Sarabun New" w:hAnsi="TH Sarabun New" w:cs="TH Sarabun New"/>
          <w:b/>
          <w:bCs/>
          <w:sz w:val="32"/>
          <w:szCs w:val="32"/>
          <w:cs/>
        </w:rPr>
        <w:t>ผลการสอน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</w:p>
    <w:p w:rsidR="003C2A6A" w:rsidRPr="00065A15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065A15">
        <w:rPr>
          <w:rFonts w:ascii="TH Sarabun New" w:hAnsi="TH Sarabun New" w:cs="TH Sarabun New"/>
          <w:b/>
          <w:bCs/>
          <w:sz w:val="32"/>
          <w:szCs w:val="32"/>
          <w:cs/>
        </w:rPr>
        <w:t>ปัญหาและอุปสรรค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</w:p>
    <w:p w:rsidR="003C2A6A" w:rsidRPr="00065A15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065A15">
        <w:rPr>
          <w:rFonts w:ascii="TH Sarabun New" w:hAnsi="TH Sarabun New" w:cs="TH Sarabun New"/>
          <w:b/>
          <w:bCs/>
          <w:sz w:val="32"/>
          <w:szCs w:val="32"/>
          <w:cs/>
        </w:rPr>
        <w:t>ข้อเสนอแนะ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3C2A6A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 xml:space="preserve">      </w:t>
      </w:r>
      <w:r w:rsidRPr="00FE5E61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 xml:space="preserve">         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jc w:val="right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ลงช</w:t>
      </w:r>
      <w:r>
        <w:rPr>
          <w:rFonts w:ascii="TH Sarabun New" w:hAnsi="TH Sarabun New" w:cs="TH Sarabun New"/>
          <w:sz w:val="32"/>
          <w:szCs w:val="32"/>
          <w:cs/>
        </w:rPr>
        <w:t>ื่อ</w:t>
      </w:r>
      <w:r w:rsidR="007E2A74">
        <w:rPr>
          <w:rFonts w:ascii="TH Sarabun New" w:hAnsi="TH Sarabun New" w:cs="TH Sarabun New"/>
          <w:sz w:val="32"/>
          <w:szCs w:val="32"/>
          <w:cs/>
        </w:rPr>
        <w:t>...................................</w:t>
      </w:r>
      <w:r w:rsidR="007E2A74" w:rsidRPr="00FE5E61">
        <w:rPr>
          <w:rFonts w:ascii="TH Sarabun New" w:hAnsi="TH Sarabun New" w:cs="TH Sarabun New"/>
          <w:sz w:val="32"/>
          <w:szCs w:val="32"/>
          <w:cs/>
        </w:rPr>
        <w:t>...........</w:t>
      </w:r>
    </w:p>
    <w:p w:rsidR="003C2A6A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3C2A6A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(อาจารย์เกตุม     สระบุรินทร์</w:t>
      </w:r>
      <w:r w:rsidR="003C2A6A">
        <w:rPr>
          <w:rFonts w:ascii="TH Sarabun New" w:hAnsi="TH Sarabun New" w:cs="TH Sarabun New" w:hint="cs"/>
          <w:sz w:val="32"/>
          <w:szCs w:val="32"/>
          <w:cs/>
        </w:rPr>
        <w:t>)</w:t>
      </w:r>
    </w:p>
    <w:p w:rsidR="003C2A6A" w:rsidRPr="00E44713" w:rsidRDefault="003C2A6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1E2E17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86794C">
        <w:rPr>
          <w:rFonts w:ascii="TH Sarabun New" w:hAnsi="TH Sarabun New" w:cs="TH Sarabun New"/>
          <w:sz w:val="32"/>
          <w:szCs w:val="32"/>
          <w:cs/>
        </w:rPr>
        <w:t>ผู้สอน</w:t>
      </w:r>
      <w:bookmarkStart w:id="0" w:name="_GoBack"/>
      <w:bookmarkEnd w:id="0"/>
    </w:p>
    <w:p w:rsidR="008466D3" w:rsidRPr="00065A15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065A15">
        <w:rPr>
          <w:rFonts w:ascii="TH Sarabun New" w:hAnsi="TH Sarabun New" w:cs="TH Sarabun New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</w:p>
    <w:p w:rsidR="008466D3" w:rsidRPr="00FE5E61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8466D3" w:rsidRPr="00FE5E61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8466D3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 xml:space="preserve">      </w:t>
      </w:r>
      <w:r w:rsidRPr="00FE5E61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 xml:space="preserve">         </w:t>
      </w:r>
    </w:p>
    <w:p w:rsidR="008466D3" w:rsidRPr="00FE5E61" w:rsidRDefault="008466D3" w:rsidP="004F691C">
      <w:pPr>
        <w:tabs>
          <w:tab w:val="left" w:pos="1785"/>
        </w:tabs>
        <w:spacing w:after="0" w:line="240" w:lineRule="auto"/>
        <w:jc w:val="right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ลงช</w:t>
      </w:r>
      <w:r>
        <w:rPr>
          <w:rFonts w:ascii="TH Sarabun New" w:hAnsi="TH Sarabun New" w:cs="TH Sarabun New"/>
          <w:sz w:val="32"/>
          <w:szCs w:val="32"/>
          <w:cs/>
        </w:rPr>
        <w:t>ื่อ</w:t>
      </w:r>
      <w:r w:rsidR="007E2A74">
        <w:rPr>
          <w:rFonts w:ascii="TH Sarabun New" w:hAnsi="TH Sarabun New" w:cs="TH Sarabun New"/>
          <w:sz w:val="32"/>
          <w:szCs w:val="32"/>
          <w:cs/>
        </w:rPr>
        <w:t>...................................</w:t>
      </w:r>
      <w:r w:rsidR="007E2A74" w:rsidRPr="00FE5E61">
        <w:rPr>
          <w:rFonts w:ascii="TH Sarabun New" w:hAnsi="TH Sarabun New" w:cs="TH Sarabun New"/>
          <w:sz w:val="32"/>
          <w:szCs w:val="32"/>
          <w:cs/>
        </w:rPr>
        <w:t>...........</w:t>
      </w:r>
    </w:p>
    <w:p w:rsidR="008466D3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(อาจารย์น้ำผึ้ง    ชูเลิศ)</w:t>
      </w:r>
    </w:p>
    <w:p w:rsidR="008466D3" w:rsidRPr="00E44713" w:rsidRDefault="005F35A8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  <w:t xml:space="preserve">         </w:t>
      </w:r>
      <w:r w:rsidR="008466D3">
        <w:rPr>
          <w:rFonts w:ascii="TH Sarabun New" w:hAnsi="TH Sarabun New" w:cs="TH Sarabun New" w:hint="cs"/>
          <w:sz w:val="32"/>
          <w:szCs w:val="32"/>
          <w:cs/>
        </w:rPr>
        <w:t>หัวหน้ากลุ่มสาระการเรียนรู้</w:t>
      </w:r>
    </w:p>
    <w:p w:rsidR="008466D3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</w:p>
    <w:p w:rsidR="003C2A6A" w:rsidRPr="00065A15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065A15">
        <w:rPr>
          <w:rFonts w:ascii="TH Sarabun New" w:hAnsi="TH Sarabun New" w:cs="TH Sarabun New"/>
          <w:b/>
          <w:bCs/>
          <w:sz w:val="32"/>
          <w:szCs w:val="32"/>
          <w:cs/>
        </w:rPr>
        <w:t>ความเห็นของรองผู้อำนวยการฝ่ายวิชาการ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3C2A6A" w:rsidRPr="00FE5E61" w:rsidRDefault="003C2A6A" w:rsidP="004F691C">
      <w:pPr>
        <w:tabs>
          <w:tab w:val="left" w:pos="1785"/>
        </w:tabs>
        <w:spacing w:after="0" w:line="240" w:lineRule="auto"/>
        <w:jc w:val="right"/>
        <w:rPr>
          <w:rFonts w:ascii="TH Sarabun New" w:hAnsi="TH Sarabun New" w:cs="TH Sarabun New"/>
          <w:sz w:val="32"/>
          <w:szCs w:val="32"/>
          <w:cs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 xml:space="preserve">                                  </w:t>
      </w:r>
      <w:r>
        <w:rPr>
          <w:rFonts w:ascii="TH Sarabun New" w:hAnsi="TH Sarabun New" w:cs="TH Sarabun New"/>
          <w:sz w:val="32"/>
          <w:szCs w:val="32"/>
          <w:cs/>
        </w:rPr>
        <w:t xml:space="preserve">                         </w:t>
      </w:r>
      <w:r w:rsidRPr="00FE5E61">
        <w:rPr>
          <w:rFonts w:ascii="TH Sarabun New" w:hAnsi="TH Sarabun New" w:cs="TH Sarabun New"/>
          <w:sz w:val="32"/>
          <w:szCs w:val="32"/>
          <w:cs/>
        </w:rPr>
        <w:t xml:space="preserve">          </w:t>
      </w:r>
      <w:r>
        <w:rPr>
          <w:rFonts w:ascii="TH Sarabun New" w:hAnsi="TH Sarabun New" w:cs="TH Sarabun New" w:hint="cs"/>
          <w:sz w:val="32"/>
          <w:szCs w:val="32"/>
          <w:cs/>
        </w:rPr>
        <w:t>ลงชื่อ</w:t>
      </w:r>
      <w:r>
        <w:rPr>
          <w:rFonts w:ascii="TH Sarabun New" w:hAnsi="TH Sarabun New" w:cs="TH Sarabun New"/>
          <w:sz w:val="32"/>
          <w:szCs w:val="32"/>
          <w:cs/>
        </w:rPr>
        <w:t>...................................</w:t>
      </w:r>
      <w:r w:rsidRPr="00FE5E61">
        <w:rPr>
          <w:rFonts w:ascii="TH Sarabun New" w:hAnsi="TH Sarabun New" w:cs="TH Sarabun New"/>
          <w:sz w:val="32"/>
          <w:szCs w:val="32"/>
          <w:cs/>
        </w:rPr>
        <w:t>.....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ab/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  <w:t xml:space="preserve">      </w:t>
      </w:r>
      <w:r w:rsidR="001E2E17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>(อาจารย์ ดร.</w:t>
      </w:r>
      <w:r>
        <w:rPr>
          <w:rFonts w:ascii="TH Sarabun New" w:hAnsi="TH Sarabun New" w:cs="TH Sarabun New" w:hint="cs"/>
          <w:sz w:val="32"/>
          <w:szCs w:val="32"/>
          <w:cs/>
        </w:rPr>
        <w:t>สุดารัตน์     ศรีมา</w:t>
      </w:r>
      <w:r w:rsidRPr="00FE5E61">
        <w:rPr>
          <w:rFonts w:ascii="TH Sarabun New" w:hAnsi="TH Sarabun New" w:cs="TH Sarabun New"/>
          <w:sz w:val="32"/>
          <w:szCs w:val="32"/>
          <w:cs/>
        </w:rPr>
        <w:t>)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ab/>
      </w:r>
      <w:r w:rsidRPr="00FE5E61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1E2E17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Pr="00FE5E61">
        <w:rPr>
          <w:rFonts w:ascii="TH Sarabun New" w:hAnsi="TH Sarabun New" w:cs="TH Sarabun New"/>
          <w:sz w:val="32"/>
          <w:szCs w:val="32"/>
          <w:cs/>
        </w:rPr>
        <w:t>รองผู้อำนวยการฝ่ายวิชาการ</w:t>
      </w:r>
    </w:p>
    <w:p w:rsidR="002079D2" w:rsidRPr="00FD70AC" w:rsidRDefault="002079D2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  <w:cs/>
        </w:rPr>
      </w:pPr>
    </w:p>
    <w:sectPr w:rsidR="002079D2" w:rsidRPr="00FD70AC" w:rsidSect="003C2A6A">
      <w:pgSz w:w="11906" w:h="16838" w:code="9"/>
      <w:pgMar w:top="1729" w:right="1274" w:bottom="1440" w:left="216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H SarabunPSK">
    <w:altName w:val="Microsoft Sans Serif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altName w:val="TH Sarabun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Leelawadee">
    <w:panose1 w:val="020B0502040204020203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BA2270"/>
    <w:multiLevelType w:val="hybridMultilevel"/>
    <w:tmpl w:val="893A098C"/>
    <w:lvl w:ilvl="0" w:tplc="57663F3E">
      <w:numFmt w:val="bullet"/>
      <w:lvlText w:val="-"/>
      <w:lvlJc w:val="left"/>
      <w:pPr>
        <w:ind w:left="216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">
    <w:nsid w:val="34C40968"/>
    <w:multiLevelType w:val="hybridMultilevel"/>
    <w:tmpl w:val="1A3A79AC"/>
    <w:lvl w:ilvl="0" w:tplc="75B054FE">
      <w:numFmt w:val="bullet"/>
      <w:lvlText w:val="-"/>
      <w:lvlJc w:val="left"/>
      <w:pPr>
        <w:ind w:left="180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>
    <w:nsid w:val="39AE0ECE"/>
    <w:multiLevelType w:val="hybridMultilevel"/>
    <w:tmpl w:val="F4342CB0"/>
    <w:lvl w:ilvl="0" w:tplc="9ACAD2F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216225"/>
    <w:multiLevelType w:val="hybridMultilevel"/>
    <w:tmpl w:val="63B82084"/>
    <w:lvl w:ilvl="0" w:tplc="9B0CAF7A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954779F"/>
    <w:multiLevelType w:val="hybridMultilevel"/>
    <w:tmpl w:val="BF1408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3F536C"/>
    <w:multiLevelType w:val="hybridMultilevel"/>
    <w:tmpl w:val="B5B0AE98"/>
    <w:lvl w:ilvl="0" w:tplc="881C0C2E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5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isplayBackgroundShape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7086"/>
    <w:rsid w:val="0000107A"/>
    <w:rsid w:val="00006E13"/>
    <w:rsid w:val="00011DB1"/>
    <w:rsid w:val="00013171"/>
    <w:rsid w:val="000316E4"/>
    <w:rsid w:val="00063232"/>
    <w:rsid w:val="000719C5"/>
    <w:rsid w:val="000802EF"/>
    <w:rsid w:val="00084DB4"/>
    <w:rsid w:val="000913A4"/>
    <w:rsid w:val="00097625"/>
    <w:rsid w:val="000A305F"/>
    <w:rsid w:val="000B0467"/>
    <w:rsid w:val="000D1C0E"/>
    <w:rsid w:val="000D2B33"/>
    <w:rsid w:val="000E197A"/>
    <w:rsid w:val="000E37F2"/>
    <w:rsid w:val="000E662A"/>
    <w:rsid w:val="000F10B8"/>
    <w:rsid w:val="00107FAE"/>
    <w:rsid w:val="0011203C"/>
    <w:rsid w:val="00116166"/>
    <w:rsid w:val="0013496F"/>
    <w:rsid w:val="00150BA1"/>
    <w:rsid w:val="00152ECB"/>
    <w:rsid w:val="001622E1"/>
    <w:rsid w:val="00165729"/>
    <w:rsid w:val="00170682"/>
    <w:rsid w:val="00176C0F"/>
    <w:rsid w:val="001814E4"/>
    <w:rsid w:val="00196458"/>
    <w:rsid w:val="00197834"/>
    <w:rsid w:val="00197B01"/>
    <w:rsid w:val="001A5A43"/>
    <w:rsid w:val="001C599F"/>
    <w:rsid w:val="001D5590"/>
    <w:rsid w:val="001E1D64"/>
    <w:rsid w:val="001E2E17"/>
    <w:rsid w:val="001E6C8D"/>
    <w:rsid w:val="001E790A"/>
    <w:rsid w:val="001F0FBC"/>
    <w:rsid w:val="001F6676"/>
    <w:rsid w:val="00203D2E"/>
    <w:rsid w:val="002079D2"/>
    <w:rsid w:val="00216DB5"/>
    <w:rsid w:val="00221317"/>
    <w:rsid w:val="0022461E"/>
    <w:rsid w:val="00226DA4"/>
    <w:rsid w:val="00226E28"/>
    <w:rsid w:val="00244596"/>
    <w:rsid w:val="002502F2"/>
    <w:rsid w:val="002528BD"/>
    <w:rsid w:val="0025341E"/>
    <w:rsid w:val="00263FD0"/>
    <w:rsid w:val="00267E87"/>
    <w:rsid w:val="00270B8B"/>
    <w:rsid w:val="00276828"/>
    <w:rsid w:val="002839F5"/>
    <w:rsid w:val="00294B8B"/>
    <w:rsid w:val="002A45A9"/>
    <w:rsid w:val="002C75FD"/>
    <w:rsid w:val="002C7DFD"/>
    <w:rsid w:val="002D3B2D"/>
    <w:rsid w:val="002E27AD"/>
    <w:rsid w:val="002E35D1"/>
    <w:rsid w:val="002E6DDC"/>
    <w:rsid w:val="002E7B43"/>
    <w:rsid w:val="002F3C13"/>
    <w:rsid w:val="002F452B"/>
    <w:rsid w:val="002F4B58"/>
    <w:rsid w:val="002F4F47"/>
    <w:rsid w:val="002F546F"/>
    <w:rsid w:val="0030015F"/>
    <w:rsid w:val="00307EB2"/>
    <w:rsid w:val="00310E51"/>
    <w:rsid w:val="00315AD9"/>
    <w:rsid w:val="00320F90"/>
    <w:rsid w:val="0034313D"/>
    <w:rsid w:val="00343C7C"/>
    <w:rsid w:val="00353177"/>
    <w:rsid w:val="00360046"/>
    <w:rsid w:val="0036038C"/>
    <w:rsid w:val="003616A0"/>
    <w:rsid w:val="00362048"/>
    <w:rsid w:val="00363153"/>
    <w:rsid w:val="003815C1"/>
    <w:rsid w:val="00384592"/>
    <w:rsid w:val="0038488D"/>
    <w:rsid w:val="00385791"/>
    <w:rsid w:val="003869BF"/>
    <w:rsid w:val="003924A3"/>
    <w:rsid w:val="00397F09"/>
    <w:rsid w:val="003A4B6B"/>
    <w:rsid w:val="003A7578"/>
    <w:rsid w:val="003B1954"/>
    <w:rsid w:val="003B35EC"/>
    <w:rsid w:val="003C2A6A"/>
    <w:rsid w:val="003C4B00"/>
    <w:rsid w:val="003E3596"/>
    <w:rsid w:val="003E38F1"/>
    <w:rsid w:val="003E4E01"/>
    <w:rsid w:val="003E728E"/>
    <w:rsid w:val="0040437F"/>
    <w:rsid w:val="00406437"/>
    <w:rsid w:val="00414543"/>
    <w:rsid w:val="00424ED5"/>
    <w:rsid w:val="00447F23"/>
    <w:rsid w:val="00450199"/>
    <w:rsid w:val="00456584"/>
    <w:rsid w:val="00471C66"/>
    <w:rsid w:val="00472B63"/>
    <w:rsid w:val="00476B45"/>
    <w:rsid w:val="00480A6B"/>
    <w:rsid w:val="004822A5"/>
    <w:rsid w:val="00493743"/>
    <w:rsid w:val="004956BB"/>
    <w:rsid w:val="004A0973"/>
    <w:rsid w:val="004A0CBB"/>
    <w:rsid w:val="004A190D"/>
    <w:rsid w:val="004A5BA8"/>
    <w:rsid w:val="004B0899"/>
    <w:rsid w:val="004B23B7"/>
    <w:rsid w:val="004B45C8"/>
    <w:rsid w:val="004B79A9"/>
    <w:rsid w:val="004C3C0C"/>
    <w:rsid w:val="004D261B"/>
    <w:rsid w:val="004D4187"/>
    <w:rsid w:val="004E1D6B"/>
    <w:rsid w:val="004F691C"/>
    <w:rsid w:val="00502998"/>
    <w:rsid w:val="00516B28"/>
    <w:rsid w:val="00523B35"/>
    <w:rsid w:val="005375E6"/>
    <w:rsid w:val="005405D7"/>
    <w:rsid w:val="0055174A"/>
    <w:rsid w:val="00554331"/>
    <w:rsid w:val="00557F81"/>
    <w:rsid w:val="0056532F"/>
    <w:rsid w:val="00566D77"/>
    <w:rsid w:val="00566E58"/>
    <w:rsid w:val="00571E6A"/>
    <w:rsid w:val="00584AD1"/>
    <w:rsid w:val="005A09EC"/>
    <w:rsid w:val="005A5C48"/>
    <w:rsid w:val="005D2B19"/>
    <w:rsid w:val="005E24D7"/>
    <w:rsid w:val="005E6A4B"/>
    <w:rsid w:val="005F0FC6"/>
    <w:rsid w:val="005F35A8"/>
    <w:rsid w:val="00604A4F"/>
    <w:rsid w:val="00604B85"/>
    <w:rsid w:val="00610678"/>
    <w:rsid w:val="00615459"/>
    <w:rsid w:val="0061601A"/>
    <w:rsid w:val="00616103"/>
    <w:rsid w:val="00632B86"/>
    <w:rsid w:val="00641FB2"/>
    <w:rsid w:val="006650D5"/>
    <w:rsid w:val="006666DB"/>
    <w:rsid w:val="00670C1B"/>
    <w:rsid w:val="0067625B"/>
    <w:rsid w:val="00685208"/>
    <w:rsid w:val="00687D6A"/>
    <w:rsid w:val="0069557D"/>
    <w:rsid w:val="006A3467"/>
    <w:rsid w:val="006B3B1D"/>
    <w:rsid w:val="006B4EAB"/>
    <w:rsid w:val="006B530C"/>
    <w:rsid w:val="006C6281"/>
    <w:rsid w:val="006C724E"/>
    <w:rsid w:val="006D5E1A"/>
    <w:rsid w:val="006F0BF3"/>
    <w:rsid w:val="006F1AFC"/>
    <w:rsid w:val="006F3F37"/>
    <w:rsid w:val="0070218D"/>
    <w:rsid w:val="00707D9D"/>
    <w:rsid w:val="007113E4"/>
    <w:rsid w:val="007227B7"/>
    <w:rsid w:val="00730218"/>
    <w:rsid w:val="00730E76"/>
    <w:rsid w:val="00730F2F"/>
    <w:rsid w:val="00745963"/>
    <w:rsid w:val="00753EC8"/>
    <w:rsid w:val="00760E46"/>
    <w:rsid w:val="00766228"/>
    <w:rsid w:val="00767092"/>
    <w:rsid w:val="007767E1"/>
    <w:rsid w:val="00783677"/>
    <w:rsid w:val="00784BC8"/>
    <w:rsid w:val="007864AB"/>
    <w:rsid w:val="00794278"/>
    <w:rsid w:val="007948B5"/>
    <w:rsid w:val="007A4909"/>
    <w:rsid w:val="007B21B7"/>
    <w:rsid w:val="007C292C"/>
    <w:rsid w:val="007C46C0"/>
    <w:rsid w:val="007D4033"/>
    <w:rsid w:val="007E2A74"/>
    <w:rsid w:val="007F560C"/>
    <w:rsid w:val="007F5C53"/>
    <w:rsid w:val="008466D3"/>
    <w:rsid w:val="008522AB"/>
    <w:rsid w:val="00852BB1"/>
    <w:rsid w:val="008549AC"/>
    <w:rsid w:val="0086794C"/>
    <w:rsid w:val="00873A93"/>
    <w:rsid w:val="0088393B"/>
    <w:rsid w:val="008971B1"/>
    <w:rsid w:val="008A56DD"/>
    <w:rsid w:val="008A6992"/>
    <w:rsid w:val="008B33D7"/>
    <w:rsid w:val="008B4156"/>
    <w:rsid w:val="008C0C00"/>
    <w:rsid w:val="008C1796"/>
    <w:rsid w:val="008D2306"/>
    <w:rsid w:val="008E300E"/>
    <w:rsid w:val="008E71A9"/>
    <w:rsid w:val="008F281A"/>
    <w:rsid w:val="009024CF"/>
    <w:rsid w:val="0091200E"/>
    <w:rsid w:val="00913C68"/>
    <w:rsid w:val="00915C9D"/>
    <w:rsid w:val="00925CEA"/>
    <w:rsid w:val="00926516"/>
    <w:rsid w:val="00927E61"/>
    <w:rsid w:val="0093473E"/>
    <w:rsid w:val="00946006"/>
    <w:rsid w:val="00950C7C"/>
    <w:rsid w:val="0095508D"/>
    <w:rsid w:val="0095789B"/>
    <w:rsid w:val="00957D9E"/>
    <w:rsid w:val="00965C2A"/>
    <w:rsid w:val="0097567D"/>
    <w:rsid w:val="00982A52"/>
    <w:rsid w:val="0099303C"/>
    <w:rsid w:val="009A29BE"/>
    <w:rsid w:val="009B0610"/>
    <w:rsid w:val="009B4F3F"/>
    <w:rsid w:val="009B7B6C"/>
    <w:rsid w:val="009C2A15"/>
    <w:rsid w:val="009D149D"/>
    <w:rsid w:val="009D4DAE"/>
    <w:rsid w:val="009E19F7"/>
    <w:rsid w:val="009E2B10"/>
    <w:rsid w:val="00A56E5C"/>
    <w:rsid w:val="00A73641"/>
    <w:rsid w:val="00A803D3"/>
    <w:rsid w:val="00A841D7"/>
    <w:rsid w:val="00A86705"/>
    <w:rsid w:val="00A90B07"/>
    <w:rsid w:val="00A95682"/>
    <w:rsid w:val="00AA3F77"/>
    <w:rsid w:val="00AA7311"/>
    <w:rsid w:val="00AB2081"/>
    <w:rsid w:val="00AB2C42"/>
    <w:rsid w:val="00AD345B"/>
    <w:rsid w:val="00AD7086"/>
    <w:rsid w:val="00AF216A"/>
    <w:rsid w:val="00B0048F"/>
    <w:rsid w:val="00B046B0"/>
    <w:rsid w:val="00B13AE7"/>
    <w:rsid w:val="00B13D4A"/>
    <w:rsid w:val="00B33866"/>
    <w:rsid w:val="00B40366"/>
    <w:rsid w:val="00B47BB1"/>
    <w:rsid w:val="00B51D84"/>
    <w:rsid w:val="00B54927"/>
    <w:rsid w:val="00B557C7"/>
    <w:rsid w:val="00B620E8"/>
    <w:rsid w:val="00B81012"/>
    <w:rsid w:val="00B8466B"/>
    <w:rsid w:val="00BA08A4"/>
    <w:rsid w:val="00BA1EC1"/>
    <w:rsid w:val="00BA42F3"/>
    <w:rsid w:val="00BA4C6E"/>
    <w:rsid w:val="00BA6C76"/>
    <w:rsid w:val="00BB2DD0"/>
    <w:rsid w:val="00BD29B2"/>
    <w:rsid w:val="00BE6457"/>
    <w:rsid w:val="00BE7FA9"/>
    <w:rsid w:val="00BF7BE6"/>
    <w:rsid w:val="00BF7DAD"/>
    <w:rsid w:val="00C25000"/>
    <w:rsid w:val="00C275AF"/>
    <w:rsid w:val="00C32F45"/>
    <w:rsid w:val="00C35BC1"/>
    <w:rsid w:val="00C366D5"/>
    <w:rsid w:val="00C40704"/>
    <w:rsid w:val="00C42A41"/>
    <w:rsid w:val="00C551A0"/>
    <w:rsid w:val="00C8146B"/>
    <w:rsid w:val="00C86A1A"/>
    <w:rsid w:val="00C94DCA"/>
    <w:rsid w:val="00C9799C"/>
    <w:rsid w:val="00CA63B5"/>
    <w:rsid w:val="00CB755D"/>
    <w:rsid w:val="00CC097B"/>
    <w:rsid w:val="00CC6B4B"/>
    <w:rsid w:val="00CE1D7D"/>
    <w:rsid w:val="00CE5E33"/>
    <w:rsid w:val="00CF1079"/>
    <w:rsid w:val="00CF30C4"/>
    <w:rsid w:val="00CF62A1"/>
    <w:rsid w:val="00D168CD"/>
    <w:rsid w:val="00D30F1F"/>
    <w:rsid w:val="00D444AC"/>
    <w:rsid w:val="00D5323E"/>
    <w:rsid w:val="00D62A87"/>
    <w:rsid w:val="00D63849"/>
    <w:rsid w:val="00D64549"/>
    <w:rsid w:val="00D720F6"/>
    <w:rsid w:val="00D728C4"/>
    <w:rsid w:val="00D85940"/>
    <w:rsid w:val="00D86773"/>
    <w:rsid w:val="00D90483"/>
    <w:rsid w:val="00DA142F"/>
    <w:rsid w:val="00DC4CD3"/>
    <w:rsid w:val="00DD489E"/>
    <w:rsid w:val="00DE333A"/>
    <w:rsid w:val="00DE4389"/>
    <w:rsid w:val="00DF53D8"/>
    <w:rsid w:val="00DF7866"/>
    <w:rsid w:val="00E061C5"/>
    <w:rsid w:val="00E17EB9"/>
    <w:rsid w:val="00E25D54"/>
    <w:rsid w:val="00E315E3"/>
    <w:rsid w:val="00E32305"/>
    <w:rsid w:val="00E3382A"/>
    <w:rsid w:val="00E34ADA"/>
    <w:rsid w:val="00E44076"/>
    <w:rsid w:val="00E52E8C"/>
    <w:rsid w:val="00E66885"/>
    <w:rsid w:val="00E80BB8"/>
    <w:rsid w:val="00E81D72"/>
    <w:rsid w:val="00E83BEB"/>
    <w:rsid w:val="00E94397"/>
    <w:rsid w:val="00EA4562"/>
    <w:rsid w:val="00EE1FDE"/>
    <w:rsid w:val="00EF6797"/>
    <w:rsid w:val="00F019CB"/>
    <w:rsid w:val="00F14210"/>
    <w:rsid w:val="00F17061"/>
    <w:rsid w:val="00F20A6E"/>
    <w:rsid w:val="00F22AA0"/>
    <w:rsid w:val="00F233D0"/>
    <w:rsid w:val="00F25396"/>
    <w:rsid w:val="00F253F8"/>
    <w:rsid w:val="00F36BB9"/>
    <w:rsid w:val="00F4492B"/>
    <w:rsid w:val="00F57501"/>
    <w:rsid w:val="00F74759"/>
    <w:rsid w:val="00F84010"/>
    <w:rsid w:val="00F92061"/>
    <w:rsid w:val="00FA04D1"/>
    <w:rsid w:val="00FA2757"/>
    <w:rsid w:val="00FB050F"/>
    <w:rsid w:val="00FB13A2"/>
    <w:rsid w:val="00FB568C"/>
    <w:rsid w:val="00FB69F4"/>
    <w:rsid w:val="00FC62BB"/>
    <w:rsid w:val="00FD286C"/>
    <w:rsid w:val="00FD34E3"/>
    <w:rsid w:val="00FD70AC"/>
    <w:rsid w:val="00FD7B98"/>
    <w:rsid w:val="00FE05B5"/>
    <w:rsid w:val="00FE64F6"/>
    <w:rsid w:val="00FF08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f6a4f0,#e4d4b6,#f6d5a4,#d4fc9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67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5E33"/>
    <w:pPr>
      <w:ind w:left="720"/>
      <w:contextualSpacing/>
    </w:pPr>
  </w:style>
  <w:style w:type="table" w:styleId="TableGrid">
    <w:name w:val="Table Grid"/>
    <w:basedOn w:val="TableNormal"/>
    <w:uiPriority w:val="39"/>
    <w:rsid w:val="006B530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7F560C"/>
    <w:pPr>
      <w:autoSpaceDE w:val="0"/>
      <w:autoSpaceDN w:val="0"/>
      <w:adjustRightInd w:val="0"/>
      <w:spacing w:after="0" w:line="240" w:lineRule="auto"/>
    </w:pPr>
    <w:rPr>
      <w:rFonts w:ascii="TH Sarabun New" w:hAnsi="TH Sarabun New" w:cs="TH Sarabun New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15E3"/>
    <w:pPr>
      <w:spacing w:after="0" w:line="240" w:lineRule="auto"/>
    </w:pPr>
    <w:rPr>
      <w:rFonts w:ascii="Leelawadee" w:hAnsi="Leelawadee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15E3"/>
    <w:rPr>
      <w:rFonts w:ascii="Leelawadee" w:hAnsi="Leelawadee" w:cs="Angsana New"/>
      <w:sz w:val="18"/>
      <w:szCs w:val="22"/>
    </w:rPr>
  </w:style>
  <w:style w:type="character" w:customStyle="1" w:styleId="FooterChar">
    <w:name w:val="Footer Char"/>
    <w:basedOn w:val="DefaultParagraphFont"/>
    <w:link w:val="Footer"/>
    <w:rsid w:val="008C1796"/>
    <w:rPr>
      <w:rFonts w:ascii="Angsana New" w:eastAsia="Times New Roman" w:hAnsi="Angsana New" w:cs="Angsana New"/>
      <w:sz w:val="32"/>
      <w:szCs w:val="37"/>
    </w:rPr>
  </w:style>
  <w:style w:type="paragraph" w:styleId="Footer">
    <w:name w:val="footer"/>
    <w:basedOn w:val="Normal"/>
    <w:link w:val="FooterChar"/>
    <w:rsid w:val="008C1796"/>
    <w:pPr>
      <w:tabs>
        <w:tab w:val="center" w:pos="4153"/>
        <w:tab w:val="right" w:pos="8306"/>
      </w:tabs>
      <w:spacing w:after="0" w:line="240" w:lineRule="auto"/>
    </w:pPr>
    <w:rPr>
      <w:rFonts w:ascii="Angsana New" w:eastAsia="Times New Roman" w:hAnsi="Angsana New" w:cs="Angsana New"/>
      <w:sz w:val="32"/>
      <w:szCs w:val="37"/>
    </w:rPr>
  </w:style>
  <w:style w:type="character" w:customStyle="1" w:styleId="1">
    <w:name w:val="ท้ายกระดาษ อักขระ1"/>
    <w:basedOn w:val="DefaultParagraphFont"/>
    <w:uiPriority w:val="99"/>
    <w:semiHidden/>
    <w:rsid w:val="008C1796"/>
  </w:style>
  <w:style w:type="paragraph" w:styleId="NormalWeb">
    <w:name w:val="Normal (Web)"/>
    <w:basedOn w:val="Normal"/>
    <w:uiPriority w:val="99"/>
    <w:unhideWhenUsed/>
    <w:rsid w:val="00E25D54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67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5E33"/>
    <w:pPr>
      <w:ind w:left="720"/>
      <w:contextualSpacing/>
    </w:pPr>
  </w:style>
  <w:style w:type="table" w:styleId="TableGrid">
    <w:name w:val="Table Grid"/>
    <w:basedOn w:val="TableNormal"/>
    <w:uiPriority w:val="39"/>
    <w:rsid w:val="006B530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7F560C"/>
    <w:pPr>
      <w:autoSpaceDE w:val="0"/>
      <w:autoSpaceDN w:val="0"/>
      <w:adjustRightInd w:val="0"/>
      <w:spacing w:after="0" w:line="240" w:lineRule="auto"/>
    </w:pPr>
    <w:rPr>
      <w:rFonts w:ascii="TH Sarabun New" w:hAnsi="TH Sarabun New" w:cs="TH Sarabun New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15E3"/>
    <w:pPr>
      <w:spacing w:after="0" w:line="240" w:lineRule="auto"/>
    </w:pPr>
    <w:rPr>
      <w:rFonts w:ascii="Leelawadee" w:hAnsi="Leelawadee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15E3"/>
    <w:rPr>
      <w:rFonts w:ascii="Leelawadee" w:hAnsi="Leelawadee" w:cs="Angsana New"/>
      <w:sz w:val="18"/>
      <w:szCs w:val="22"/>
    </w:rPr>
  </w:style>
  <w:style w:type="character" w:customStyle="1" w:styleId="FooterChar">
    <w:name w:val="Footer Char"/>
    <w:basedOn w:val="DefaultParagraphFont"/>
    <w:link w:val="Footer"/>
    <w:rsid w:val="008C1796"/>
    <w:rPr>
      <w:rFonts w:ascii="Angsana New" w:eastAsia="Times New Roman" w:hAnsi="Angsana New" w:cs="Angsana New"/>
      <w:sz w:val="32"/>
      <w:szCs w:val="37"/>
    </w:rPr>
  </w:style>
  <w:style w:type="paragraph" w:styleId="Footer">
    <w:name w:val="footer"/>
    <w:basedOn w:val="Normal"/>
    <w:link w:val="FooterChar"/>
    <w:rsid w:val="008C1796"/>
    <w:pPr>
      <w:tabs>
        <w:tab w:val="center" w:pos="4153"/>
        <w:tab w:val="right" w:pos="8306"/>
      </w:tabs>
      <w:spacing w:after="0" w:line="240" w:lineRule="auto"/>
    </w:pPr>
    <w:rPr>
      <w:rFonts w:ascii="Angsana New" w:eastAsia="Times New Roman" w:hAnsi="Angsana New" w:cs="Angsana New"/>
      <w:sz w:val="32"/>
      <w:szCs w:val="37"/>
    </w:rPr>
  </w:style>
  <w:style w:type="character" w:customStyle="1" w:styleId="1">
    <w:name w:val="ท้ายกระดาษ อักขระ1"/>
    <w:basedOn w:val="DefaultParagraphFont"/>
    <w:uiPriority w:val="99"/>
    <w:semiHidden/>
    <w:rsid w:val="008C1796"/>
  </w:style>
  <w:style w:type="paragraph" w:styleId="NormalWeb">
    <w:name w:val="Normal (Web)"/>
    <w:basedOn w:val="Normal"/>
    <w:uiPriority w:val="99"/>
    <w:unhideWhenUsed/>
    <w:rsid w:val="00E25D54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7" Type="http://schemas.openxmlformats.org/officeDocument/2006/relationships/image" Target="media/image1.png"/><Relationship Id="rId71" Type="http://schemas.openxmlformats.org/officeDocument/2006/relationships/image" Target="media/image29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5.emf"/><Relationship Id="rId53" Type="http://schemas.openxmlformats.org/officeDocument/2006/relationships/oleObject" Target="embeddings/oleObject28.bin"/><Relationship Id="rId58" Type="http://schemas.openxmlformats.org/officeDocument/2006/relationships/image" Target="media/image22.wmf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5" Type="http://schemas.openxmlformats.org/officeDocument/2006/relationships/settings" Target="settings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image" Target="media/image25.emf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image" Target="media/image2.e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6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4.bin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4" Type="http://schemas.microsoft.com/office/2007/relationships/stylesWithEffects" Target="stylesWithEffect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5F9166-2680-451A-BA0E-70568948A3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8</Pages>
  <Words>1386</Words>
  <Characters>7904</Characters>
  <Application>Microsoft Office Word</Application>
  <DocSecurity>0</DocSecurity>
  <Lines>65</Lines>
  <Paragraphs>18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ชิต</dc:creator>
  <cp:keywords/>
  <dc:description/>
  <cp:lastModifiedBy>SD-SSRU</cp:lastModifiedBy>
  <cp:revision>25</cp:revision>
  <cp:lastPrinted>2017-05-24T17:38:00Z</cp:lastPrinted>
  <dcterms:created xsi:type="dcterms:W3CDTF">2017-06-27T04:01:00Z</dcterms:created>
  <dcterms:modified xsi:type="dcterms:W3CDTF">2017-09-18T12:40:00Z</dcterms:modified>
</cp:coreProperties>
</file>